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webextensions/taskpanes.xml" ContentType="application/vnd.ms-office.webextensiontaskpanes+xml"/>
  <Override PartName="/ppt/webextensions/webextension1.xml" ContentType="application/vnd.ms-office.webextension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thumbnail" Target="docProps/thumbnail.jpeg"/><Relationship Id="rId2" Type="http://schemas.openxmlformats.org/officeDocument/2006/relationships/officeDocument" Target="ppt/presentation.xml"/><Relationship Id="rId1" Type="http://schemas.microsoft.com/office/2011/relationships/webextensiontaskpanes" Target="ppt/webextensions/taskpanes.xml"/><Relationship Id="rId5" Type="http://schemas.openxmlformats.org/officeDocument/2006/relationships/extended-properties" Target="docProps/app.xml"/><Relationship Id="rId4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1" r:id="rId1"/>
  </p:sldMasterIdLst>
  <p:notesMasterIdLst>
    <p:notesMasterId r:id="rId18"/>
  </p:notesMasterIdLst>
  <p:sldIdLst>
    <p:sldId id="284" r:id="rId2"/>
    <p:sldId id="276" r:id="rId3"/>
    <p:sldId id="278" r:id="rId4"/>
    <p:sldId id="256" r:id="rId5"/>
    <p:sldId id="286" r:id="rId6"/>
    <p:sldId id="287" r:id="rId7"/>
    <p:sldId id="272" r:id="rId8"/>
    <p:sldId id="274" r:id="rId9"/>
    <p:sldId id="273" r:id="rId10"/>
    <p:sldId id="290" r:id="rId11"/>
    <p:sldId id="271" r:id="rId12"/>
    <p:sldId id="288" r:id="rId13"/>
    <p:sldId id="289" r:id="rId14"/>
    <p:sldId id="282" r:id="rId15"/>
    <p:sldId id="283" r:id="rId16"/>
    <p:sldId id="270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24B"/>
    <a:srgbClr val="007FBF"/>
    <a:srgbClr val="D16349"/>
    <a:srgbClr val="0094C8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35" autoAdjust="0"/>
    <p:restoredTop sz="94660"/>
  </p:normalViewPr>
  <p:slideViewPr>
    <p:cSldViewPr snapToGrid="0">
      <p:cViewPr varScale="1">
        <p:scale>
          <a:sx n="69" d="100"/>
          <a:sy n="69" d="100"/>
        </p:scale>
        <p:origin x="102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E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90195A2-4366-472B-87EB-72B952A25D29}" type="datetimeFigureOut">
              <a:rPr lang="en-US" smtClean="0"/>
              <a:pPr/>
              <a:t>10/9/2013</a:t>
            </a:fld>
            <a:endParaRPr lang="en-IE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E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E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D91F7A-850C-4B10-9FF9-C80C003DC417}" type="slidenum">
              <a:rPr lang="en-IE" smtClean="0"/>
              <a:pPr/>
              <a:t>‹#›</a:t>
            </a:fld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val="1013692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D91F7A-850C-4B10-9FF9-C80C003DC417}" type="slidenum">
              <a:rPr lang="en-IE" smtClean="0"/>
              <a:pPr/>
              <a:t>2</a:t>
            </a:fld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val="24479992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D91F7A-850C-4B10-9FF9-C80C003DC417}" type="slidenum">
              <a:rPr lang="en-IE" smtClean="0"/>
              <a:pPr/>
              <a:t>3</a:t>
            </a:fld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val="3132386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D91F7A-850C-4B10-9FF9-C80C003DC417}" type="slidenum">
              <a:rPr lang="en-IE" smtClean="0"/>
              <a:pPr/>
              <a:t>4</a:t>
            </a:fld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val="279081359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D91F7A-850C-4B10-9FF9-C80C003DC417}" type="slidenum">
              <a:rPr lang="en-IE" smtClean="0"/>
              <a:pPr/>
              <a:t>11</a:t>
            </a:fld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val="230243747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D91F7A-850C-4B10-9FF9-C80C003DC417}" type="slidenum">
              <a:rPr lang="en-IE" smtClean="0"/>
              <a:pPr/>
              <a:t>16</a:t>
            </a:fld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val="38133666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 Same Side Corner Rectangle 6"/>
          <p:cNvSpPr/>
          <p:nvPr/>
        </p:nvSpPr>
        <p:spPr>
          <a:xfrm flipV="1">
            <a:off x="228600" y="4724400"/>
            <a:ext cx="8686800" cy="1828800"/>
          </a:xfrm>
          <a:prstGeom prst="round2SameRect">
            <a:avLst>
              <a:gd name="adj1" fmla="val 10784"/>
              <a:gd name="adj2" fmla="val 0"/>
            </a:avLst>
          </a:prstGeom>
          <a:solidFill>
            <a:schemeClr val="tx2"/>
          </a:soli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Round Same Side Corner Rectangle 7"/>
          <p:cNvSpPr/>
          <p:nvPr/>
        </p:nvSpPr>
        <p:spPr>
          <a:xfrm>
            <a:off x="228600" y="228600"/>
            <a:ext cx="8686800" cy="4419600"/>
          </a:xfrm>
          <a:prstGeom prst="round2SameRect">
            <a:avLst>
              <a:gd name="adj1" fmla="val 2821"/>
              <a:gd name="adj2" fmla="val 0"/>
            </a:avLst>
          </a:prstGeom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Rectangle 1"/>
          <p:cNvSpPr>
            <a:spLocks noGrp="1"/>
          </p:cNvSpPr>
          <p:nvPr>
            <p:ph type="ctrTitle"/>
          </p:nvPr>
        </p:nvSpPr>
        <p:spPr>
          <a:xfrm>
            <a:off x="609600" y="533400"/>
            <a:ext cx="7924800" cy="3886201"/>
          </a:xfrm>
        </p:spPr>
        <p:txBody>
          <a:bodyPr>
            <a:normAutofit/>
          </a:bodyPr>
          <a:lstStyle>
            <a:lvl1pPr algn="ctr">
              <a:defRPr sz="4800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Rectangle 2"/>
          <p:cNvSpPr>
            <a:spLocks noGrp="1"/>
          </p:cNvSpPr>
          <p:nvPr>
            <p:ph type="subTitle" idx="1"/>
          </p:nvPr>
        </p:nvSpPr>
        <p:spPr>
          <a:xfrm>
            <a:off x="304800" y="4800600"/>
            <a:ext cx="8534400" cy="16002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2800">
                <a:solidFill>
                  <a:schemeClr val="bg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Rectangle 3"/>
          <p:cNvSpPr>
            <a:spLocks noGrp="1"/>
          </p:cNvSpPr>
          <p:nvPr>
            <p:ph type="dt" sz="half" idx="10"/>
          </p:nvPr>
        </p:nvSpPr>
        <p:spPr>
          <a:xfrm>
            <a:off x="228600" y="6553200"/>
            <a:ext cx="2133600" cy="287782"/>
          </a:xfrm>
        </p:spPr>
        <p:txBody>
          <a:bodyPr/>
          <a:lstStyle/>
          <a:p>
            <a:fld id="{BCA42E70-5A2D-4D1F-BAD6-62D3A793EB65}" type="datetimeFigureOut">
              <a:rPr lang="en-US" smtClean="0"/>
              <a:pPr/>
              <a:t>10/9/2013</a:t>
            </a:fld>
            <a:endParaRPr lang="en-IE" dirty="0"/>
          </a:p>
        </p:txBody>
      </p:sp>
      <p:sp>
        <p:nvSpPr>
          <p:cNvPr id="5" name="Rectangle 4"/>
          <p:cNvSpPr>
            <a:spLocks noGrp="1"/>
          </p:cNvSpPr>
          <p:nvPr>
            <p:ph type="ftr" sz="quarter" idx="11"/>
          </p:nvPr>
        </p:nvSpPr>
        <p:spPr>
          <a:xfrm>
            <a:off x="2895600" y="6553200"/>
            <a:ext cx="3429000" cy="287782"/>
          </a:xfrm>
        </p:spPr>
        <p:txBody>
          <a:bodyPr/>
          <a:lstStyle/>
          <a:p>
            <a:endParaRPr lang="en-IE" dirty="0"/>
          </a:p>
        </p:txBody>
      </p:sp>
      <p:sp>
        <p:nvSpPr>
          <p:cNvPr id="6" name="Rectangle 5"/>
          <p:cNvSpPr>
            <a:spLocks noGrp="1"/>
          </p:cNvSpPr>
          <p:nvPr>
            <p:ph type="sldNum" sz="quarter" idx="12"/>
          </p:nvPr>
        </p:nvSpPr>
        <p:spPr>
          <a:xfrm>
            <a:off x="6858000" y="6553200"/>
            <a:ext cx="2057400" cy="287782"/>
          </a:xfrm>
        </p:spPr>
        <p:txBody>
          <a:bodyPr/>
          <a:lstStyle/>
          <a:p>
            <a:fld id="{ECAE55AA-26CD-4285-8CCF-AC11F63575EF}" type="slidenum">
              <a:rPr lang="en-IE" smtClean="0"/>
              <a:pPr/>
              <a:t>‹#›</a:t>
            </a:fld>
            <a:endParaRPr lang="en-IE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A42E70-5A2D-4D1F-BAD6-62D3A793EB65}" type="datetimeFigureOut">
              <a:rPr lang="en-US" smtClean="0"/>
              <a:pPr/>
              <a:t>10/9/2013</a:t>
            </a:fld>
            <a:endParaRPr lang="en-IE" dirty="0"/>
          </a:p>
        </p:txBody>
      </p:sp>
      <p:sp>
        <p:nvSpPr>
          <p:cNvPr id="5" name="Rectangl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 dirty="0"/>
          </a:p>
        </p:txBody>
      </p:sp>
      <p:sp>
        <p:nvSpPr>
          <p:cNvPr id="6" name="Rectangl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AE55AA-26CD-4285-8CCF-AC11F63575EF}" type="slidenum">
              <a:rPr lang="en-IE" smtClean="0"/>
              <a:pPr/>
              <a:t>‹#›</a:t>
            </a:fld>
            <a:endParaRPr lang="en-IE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400800" cy="60499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Rectangl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A42E70-5A2D-4D1F-BAD6-62D3A793EB65}" type="datetimeFigureOut">
              <a:rPr lang="en-US" smtClean="0"/>
              <a:pPr/>
              <a:t>10/9/2013</a:t>
            </a:fld>
            <a:endParaRPr lang="en-IE" dirty="0"/>
          </a:p>
        </p:txBody>
      </p:sp>
      <p:sp>
        <p:nvSpPr>
          <p:cNvPr id="5" name="Rectangl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 dirty="0"/>
          </a:p>
        </p:txBody>
      </p:sp>
      <p:sp>
        <p:nvSpPr>
          <p:cNvPr id="6" name="Rectangl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AE55AA-26CD-4285-8CCF-AC11F63575EF}" type="slidenum">
              <a:rPr lang="en-IE" smtClean="0"/>
              <a:pPr/>
              <a:t>‹#›</a:t>
            </a:fld>
            <a:endParaRPr lang="en-IE" dirty="0"/>
          </a:p>
        </p:txBody>
      </p:sp>
      <p:sp>
        <p:nvSpPr>
          <p:cNvPr id="7" name="Round Same Side Corner Rectangle 6"/>
          <p:cNvSpPr/>
          <p:nvPr/>
        </p:nvSpPr>
        <p:spPr>
          <a:xfrm rot="5400000">
            <a:off x="4862513" y="2300287"/>
            <a:ext cx="6096000" cy="1952625"/>
          </a:xfrm>
          <a:prstGeom prst="round2SameRect">
            <a:avLst>
              <a:gd name="adj1" fmla="val 4902"/>
              <a:gd name="adj2" fmla="val 0"/>
            </a:avLst>
          </a:prstGeom>
          <a:solidFill>
            <a:schemeClr val="accent1"/>
          </a:soli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Rectangle 1"/>
          <p:cNvSpPr>
            <a:spLocks noGrp="1"/>
          </p:cNvSpPr>
          <p:nvPr>
            <p:ph type="title" orient="vert"/>
          </p:nvPr>
        </p:nvSpPr>
        <p:spPr>
          <a:xfrm>
            <a:off x="7029450" y="274638"/>
            <a:ext cx="1752600" cy="5973762"/>
          </a:xfrm>
        </p:spPr>
        <p:txBody>
          <a:bodyPr vert="eaVert"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228600" y="6528816"/>
            <a:ext cx="8686800" cy="1588"/>
          </a:xfrm>
          <a:prstGeom prst="line">
            <a:avLst/>
          </a:prstGeom>
          <a:ln w="12700" cap="rnd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Rectangl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A42E70-5A2D-4D1F-BAD6-62D3A793EB65}" type="datetimeFigureOut">
              <a:rPr lang="en-US" smtClean="0"/>
              <a:pPr/>
              <a:t>10/9/2013</a:t>
            </a:fld>
            <a:endParaRPr lang="en-IE" dirty="0"/>
          </a:p>
        </p:txBody>
      </p:sp>
      <p:sp>
        <p:nvSpPr>
          <p:cNvPr id="5" name="Rectangl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 dirty="0"/>
          </a:p>
        </p:txBody>
      </p:sp>
      <p:sp>
        <p:nvSpPr>
          <p:cNvPr id="6" name="Rectangl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AE55AA-26CD-4285-8CCF-AC11F63575EF}" type="slidenum">
              <a:rPr lang="en-IE" smtClean="0"/>
              <a:pPr/>
              <a:t>‹#›</a:t>
            </a:fld>
            <a:endParaRPr lang="en-IE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 Same Side Corner Rectangle 7"/>
          <p:cNvSpPr/>
          <p:nvPr/>
        </p:nvSpPr>
        <p:spPr>
          <a:xfrm>
            <a:off x="228600" y="228600"/>
            <a:ext cx="8686800" cy="4953000"/>
          </a:xfrm>
          <a:prstGeom prst="round2SameRect">
            <a:avLst>
              <a:gd name="adj1" fmla="val 2821"/>
              <a:gd name="adj2" fmla="val 0"/>
            </a:avLst>
          </a:prstGeom>
          <a:solidFill>
            <a:schemeClr val="tx2"/>
          </a:soli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Round Same Side Corner Rectangle 6"/>
          <p:cNvSpPr/>
          <p:nvPr/>
        </p:nvSpPr>
        <p:spPr>
          <a:xfrm flipV="1">
            <a:off x="228600" y="5257800"/>
            <a:ext cx="8686800" cy="1295400"/>
          </a:xfrm>
          <a:prstGeom prst="round2SameRect">
            <a:avLst>
              <a:gd name="adj1" fmla="val 10784"/>
              <a:gd name="adj2" fmla="val 0"/>
            </a:avLst>
          </a:prstGeom>
          <a:solidFill>
            <a:schemeClr val="accent1"/>
          </a:soli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Rectangle 1"/>
          <p:cNvSpPr>
            <a:spLocks noGrp="1"/>
          </p:cNvSpPr>
          <p:nvPr>
            <p:ph type="title"/>
          </p:nvPr>
        </p:nvSpPr>
        <p:spPr>
          <a:xfrm>
            <a:off x="685800" y="838200"/>
            <a:ext cx="7772400" cy="4191000"/>
          </a:xfrm>
        </p:spPr>
        <p:txBody>
          <a:bodyPr anchor="ctr"/>
          <a:lstStyle>
            <a:lvl1pPr algn="ctr">
              <a:defRPr sz="4800" b="0" cap="none" baseline="0">
                <a:solidFill>
                  <a:schemeClr val="bg2"/>
                </a:solidFill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Rectangle 2"/>
          <p:cNvSpPr>
            <a:spLocks noGrp="1"/>
          </p:cNvSpPr>
          <p:nvPr>
            <p:ph type="body" idx="1"/>
          </p:nvPr>
        </p:nvSpPr>
        <p:spPr>
          <a:xfrm>
            <a:off x="722313" y="5410200"/>
            <a:ext cx="7772400" cy="104298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8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A42E70-5A2D-4D1F-BAD6-62D3A793EB65}" type="datetimeFigureOut">
              <a:rPr lang="en-US" smtClean="0"/>
              <a:pPr/>
              <a:t>10/9/2013</a:t>
            </a:fld>
            <a:endParaRPr lang="en-IE" dirty="0"/>
          </a:p>
        </p:txBody>
      </p:sp>
      <p:sp>
        <p:nvSpPr>
          <p:cNvPr id="5" name="Rectangl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 dirty="0"/>
          </a:p>
        </p:txBody>
      </p:sp>
      <p:sp>
        <p:nvSpPr>
          <p:cNvPr id="6" name="Rectangl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AE55AA-26CD-4285-8CCF-AC11F63575EF}" type="slidenum">
              <a:rPr lang="en-IE" smtClean="0"/>
              <a:pPr/>
              <a:t>‹#›</a:t>
            </a:fld>
            <a:endParaRPr lang="en-IE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2"/>
          <p:cNvSpPr>
            <a:spLocks noGrp="1"/>
          </p:cNvSpPr>
          <p:nvPr>
            <p:ph sz="half" idx="1"/>
          </p:nvPr>
        </p:nvSpPr>
        <p:spPr>
          <a:xfrm>
            <a:off x="301752" y="1600200"/>
            <a:ext cx="4160520" cy="475488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Rectangle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160520" cy="475488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Rectangl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A42E70-5A2D-4D1F-BAD6-62D3A793EB65}" type="datetimeFigureOut">
              <a:rPr lang="en-US" smtClean="0"/>
              <a:pPr/>
              <a:t>10/9/2013</a:t>
            </a:fld>
            <a:endParaRPr lang="en-IE" dirty="0"/>
          </a:p>
        </p:txBody>
      </p:sp>
      <p:sp>
        <p:nvSpPr>
          <p:cNvPr id="6" name="Rectangl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 dirty="0"/>
          </a:p>
        </p:txBody>
      </p:sp>
      <p:sp>
        <p:nvSpPr>
          <p:cNvPr id="7" name="Rectangl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AE55AA-26CD-4285-8CCF-AC11F63575EF}" type="slidenum">
              <a:rPr lang="en-IE" smtClean="0"/>
              <a:pPr/>
              <a:t>‹#›</a:t>
            </a:fld>
            <a:endParaRPr lang="en-IE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2"/>
          <p:cNvSpPr>
            <a:spLocks noGrp="1"/>
          </p:cNvSpPr>
          <p:nvPr>
            <p:ph type="body" idx="1"/>
          </p:nvPr>
        </p:nvSpPr>
        <p:spPr>
          <a:xfrm>
            <a:off x="301752" y="1535112"/>
            <a:ext cx="4160520" cy="827087"/>
          </a:xfrm>
        </p:spPr>
        <p:txBody>
          <a:bodyPr anchor="ctr">
            <a:normAutofit/>
            <a:scene3d>
              <a:camera prst="orthographicFront"/>
              <a:lightRig rig="flat" dir="tl">
                <a:rot lat="0" lon="0" rev="6600000"/>
              </a:lightRig>
            </a:scene3d>
            <a:sp3d>
              <a:contourClr>
                <a:schemeClr val="accent2">
                  <a:shade val="75000"/>
                </a:schemeClr>
              </a:contourClr>
            </a:sp3d>
          </a:bodyPr>
          <a:lstStyle>
            <a:lvl1pPr marL="0" indent="0" algn="ctr">
              <a:buNone/>
              <a:defRPr lang="en-US" sz="2400" b="0" dirty="0" smtClean="0">
                <a:ln w="11430"/>
                <a:solidFill>
                  <a:schemeClr val="tx2"/>
                </a:solidFill>
                <a:effectLst/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3"/>
          <p:cNvSpPr>
            <a:spLocks noGrp="1"/>
          </p:cNvSpPr>
          <p:nvPr>
            <p:ph sz="half" idx="2"/>
          </p:nvPr>
        </p:nvSpPr>
        <p:spPr>
          <a:xfrm>
            <a:off x="301752" y="2373312"/>
            <a:ext cx="41605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Rectangle 4"/>
          <p:cNvSpPr>
            <a:spLocks noGrp="1"/>
          </p:cNvSpPr>
          <p:nvPr>
            <p:ph type="body" sz="quarter" idx="3"/>
          </p:nvPr>
        </p:nvSpPr>
        <p:spPr>
          <a:xfrm>
            <a:off x="4645024" y="1535112"/>
            <a:ext cx="4160520" cy="827087"/>
          </a:xfrm>
        </p:spPr>
        <p:txBody>
          <a:bodyPr anchor="ctr">
            <a:normAutofit/>
            <a:scene3d>
              <a:camera prst="orthographicFront"/>
              <a:lightRig rig="flat" dir="tl">
                <a:rot lat="0" lon="0" rev="6600000"/>
              </a:lightRig>
            </a:scene3d>
            <a:sp3d>
              <a:contourClr>
                <a:schemeClr val="accent2">
                  <a:shade val="75000"/>
                </a:schemeClr>
              </a:contourClr>
            </a:sp3d>
          </a:bodyPr>
          <a:lstStyle>
            <a:lvl1pPr marL="0" indent="0" algn="ctr">
              <a:buNone/>
              <a:defRPr lang="en-US" sz="2400" b="0" dirty="0" smtClean="0">
                <a:ln w="11430"/>
                <a:solidFill>
                  <a:schemeClr val="tx2"/>
                </a:solidFill>
                <a:effectLst/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5"/>
          <p:cNvSpPr>
            <a:spLocks noGrp="1"/>
          </p:cNvSpPr>
          <p:nvPr>
            <p:ph sz="quarter" idx="4"/>
          </p:nvPr>
        </p:nvSpPr>
        <p:spPr>
          <a:xfrm>
            <a:off x="4645024" y="2373312"/>
            <a:ext cx="41605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Rectangl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A42E70-5A2D-4D1F-BAD6-62D3A793EB65}" type="datetimeFigureOut">
              <a:rPr lang="en-US" smtClean="0"/>
              <a:pPr/>
              <a:t>10/9/2013</a:t>
            </a:fld>
            <a:endParaRPr lang="en-IE" dirty="0"/>
          </a:p>
        </p:txBody>
      </p:sp>
      <p:sp>
        <p:nvSpPr>
          <p:cNvPr id="8" name="Rectangl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 dirty="0"/>
          </a:p>
        </p:txBody>
      </p:sp>
      <p:sp>
        <p:nvSpPr>
          <p:cNvPr id="9" name="Rectangl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AE55AA-26CD-4285-8CCF-AC11F63575EF}" type="slidenum">
              <a:rPr lang="en-IE" smtClean="0"/>
              <a:pPr/>
              <a:t>‹#›</a:t>
            </a:fld>
            <a:endParaRPr lang="en-IE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A42E70-5A2D-4D1F-BAD6-62D3A793EB65}" type="datetimeFigureOut">
              <a:rPr lang="en-US" smtClean="0"/>
              <a:pPr/>
              <a:t>10/9/2013</a:t>
            </a:fld>
            <a:endParaRPr lang="en-IE" dirty="0"/>
          </a:p>
        </p:txBody>
      </p:sp>
      <p:sp>
        <p:nvSpPr>
          <p:cNvPr id="4" name="Rectangl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 dirty="0"/>
          </a:p>
        </p:txBody>
      </p:sp>
      <p:sp>
        <p:nvSpPr>
          <p:cNvPr id="5" name="Rectangl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AE55AA-26CD-4285-8CCF-AC11F63575EF}" type="slidenum">
              <a:rPr lang="en-IE" smtClean="0"/>
              <a:pPr/>
              <a:t>‹#›</a:t>
            </a:fld>
            <a:endParaRPr lang="en-IE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A42E70-5A2D-4D1F-BAD6-62D3A793EB65}" type="datetimeFigureOut">
              <a:rPr lang="en-US" smtClean="0"/>
              <a:pPr/>
              <a:t>10/9/2013</a:t>
            </a:fld>
            <a:endParaRPr lang="en-IE" dirty="0"/>
          </a:p>
        </p:txBody>
      </p:sp>
      <p:sp>
        <p:nvSpPr>
          <p:cNvPr id="3" name="Rectangl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 dirty="0"/>
          </a:p>
        </p:txBody>
      </p:sp>
      <p:sp>
        <p:nvSpPr>
          <p:cNvPr id="4" name="Rectangl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AE55AA-26CD-4285-8CCF-AC11F63575EF}" type="slidenum">
              <a:rPr lang="en-IE" smtClean="0"/>
              <a:pPr/>
              <a:t>‹#›</a:t>
            </a:fld>
            <a:endParaRPr lang="en-IE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 Same Side Corner Rectangle 7"/>
          <p:cNvSpPr/>
          <p:nvPr/>
        </p:nvSpPr>
        <p:spPr>
          <a:xfrm>
            <a:off x="228600" y="152400"/>
            <a:ext cx="8686800" cy="1295400"/>
          </a:xfrm>
          <a:prstGeom prst="round2SameRect">
            <a:avLst>
              <a:gd name="adj1" fmla="val 4902"/>
              <a:gd name="adj2" fmla="val 0"/>
            </a:avLst>
          </a:prstGeom>
          <a:solidFill>
            <a:schemeClr val="accent1"/>
          </a:soli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Rectang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4495800" cy="1143000"/>
          </a:xfrm>
        </p:spPr>
        <p:txBody>
          <a:bodyPr anchor="ctr"/>
          <a:lstStyle>
            <a:lvl1pPr algn="l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Rectangle 2"/>
          <p:cNvSpPr>
            <a:spLocks noGrp="1"/>
          </p:cNvSpPr>
          <p:nvPr>
            <p:ph idx="1"/>
          </p:nvPr>
        </p:nvSpPr>
        <p:spPr>
          <a:xfrm>
            <a:off x="228600" y="1600200"/>
            <a:ext cx="8686800" cy="47244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Rectangl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A42E70-5A2D-4D1F-BAD6-62D3A793EB65}" type="datetimeFigureOut">
              <a:rPr lang="en-US" smtClean="0"/>
              <a:pPr/>
              <a:t>10/9/2013</a:t>
            </a:fld>
            <a:endParaRPr lang="en-IE" dirty="0"/>
          </a:p>
        </p:txBody>
      </p:sp>
      <p:sp>
        <p:nvSpPr>
          <p:cNvPr id="6" name="Rectangl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 dirty="0"/>
          </a:p>
        </p:txBody>
      </p:sp>
      <p:sp>
        <p:nvSpPr>
          <p:cNvPr id="7" name="Rectangl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AE55AA-26CD-4285-8CCF-AC11F63575EF}" type="slidenum">
              <a:rPr lang="en-IE" smtClean="0"/>
              <a:pPr/>
              <a:t>‹#›</a:t>
            </a:fld>
            <a:endParaRPr lang="en-IE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228600" y="6528816"/>
            <a:ext cx="8686800" cy="1588"/>
          </a:xfrm>
          <a:prstGeom prst="line">
            <a:avLst/>
          </a:prstGeom>
          <a:ln w="12700" cap="rnd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 useBgFill="1">
        <p:nvSpPr>
          <p:cNvPr id="10" name="Rectangle 9"/>
          <p:cNvSpPr/>
          <p:nvPr/>
        </p:nvSpPr>
        <p:spPr>
          <a:xfrm>
            <a:off x="4876800" y="152400"/>
            <a:ext cx="3581400" cy="12954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001">
            <a:schemeClr val="l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4967288" y="152400"/>
            <a:ext cx="3400425" cy="12954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Rectangle 3"/>
          <p:cNvSpPr>
            <a:spLocks noGrp="1"/>
          </p:cNvSpPr>
          <p:nvPr>
            <p:ph type="body" sz="half" idx="2"/>
          </p:nvPr>
        </p:nvSpPr>
        <p:spPr>
          <a:xfrm>
            <a:off x="5105400" y="228600"/>
            <a:ext cx="3200400" cy="1143000"/>
          </a:xfrm>
        </p:spPr>
        <p:txBody>
          <a:bodyPr anchor="ctr">
            <a:normAutofit/>
          </a:bodyPr>
          <a:lstStyle>
            <a:lvl1pPr marL="0" indent="0" algn="l">
              <a:buNone/>
              <a:defRPr sz="1600">
                <a:solidFill>
                  <a:schemeClr val="bg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 Same Side Corner Rectangle 7"/>
          <p:cNvSpPr/>
          <p:nvPr/>
        </p:nvSpPr>
        <p:spPr>
          <a:xfrm>
            <a:off x="228600" y="152400"/>
            <a:ext cx="8686800" cy="1295400"/>
          </a:xfrm>
          <a:prstGeom prst="round2SameRect">
            <a:avLst>
              <a:gd name="adj1" fmla="val 4902"/>
              <a:gd name="adj2" fmla="val 0"/>
            </a:avLst>
          </a:prstGeom>
          <a:solidFill>
            <a:schemeClr val="accent1"/>
          </a:soli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Rectangle 2"/>
          <p:cNvSpPr>
            <a:spLocks noGrp="1"/>
          </p:cNvSpPr>
          <p:nvPr>
            <p:ph type="pic" idx="1"/>
          </p:nvPr>
        </p:nvSpPr>
        <p:spPr>
          <a:xfrm>
            <a:off x="228600" y="1524000"/>
            <a:ext cx="8686800" cy="4910328"/>
          </a:xfrm>
          <a:solidFill>
            <a:schemeClr val="bg2"/>
          </a:solidFill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 smtClean="0"/>
              <a:t>Click icon to add picture</a:t>
            </a:r>
            <a:endParaRPr lang="en-US" dirty="0"/>
          </a:p>
        </p:txBody>
      </p:sp>
      <p:sp>
        <p:nvSpPr>
          <p:cNvPr id="5" name="Rectangl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A42E70-5A2D-4D1F-BAD6-62D3A793EB65}" type="datetimeFigureOut">
              <a:rPr lang="en-US" smtClean="0"/>
              <a:pPr/>
              <a:t>10/9/2013</a:t>
            </a:fld>
            <a:endParaRPr lang="en-IE" dirty="0"/>
          </a:p>
        </p:txBody>
      </p:sp>
      <p:sp>
        <p:nvSpPr>
          <p:cNvPr id="6" name="Rectangl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 dirty="0"/>
          </a:p>
        </p:txBody>
      </p:sp>
      <p:sp>
        <p:nvSpPr>
          <p:cNvPr id="7" name="Rectangl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AE55AA-26CD-4285-8CCF-AC11F63575EF}" type="slidenum">
              <a:rPr lang="en-IE" smtClean="0"/>
              <a:pPr/>
              <a:t>‹#›</a:t>
            </a:fld>
            <a:endParaRPr lang="en-IE" dirty="0"/>
          </a:p>
        </p:txBody>
      </p:sp>
      <p:sp useBgFill="1">
        <p:nvSpPr>
          <p:cNvPr id="9" name="Rectangle 8"/>
          <p:cNvSpPr/>
          <p:nvPr/>
        </p:nvSpPr>
        <p:spPr>
          <a:xfrm>
            <a:off x="4876800" y="152400"/>
            <a:ext cx="3581400" cy="12954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001">
            <a:schemeClr val="l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4967288" y="152400"/>
            <a:ext cx="3400425" cy="12954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Rectang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4495800" cy="1143000"/>
          </a:xfrm>
        </p:spPr>
        <p:txBody>
          <a:bodyPr anchor="ctr"/>
          <a:lstStyle>
            <a:lvl1pPr algn="l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Rectangle 3"/>
          <p:cNvSpPr>
            <a:spLocks noGrp="1"/>
          </p:cNvSpPr>
          <p:nvPr>
            <p:ph type="body" sz="half" idx="2"/>
          </p:nvPr>
        </p:nvSpPr>
        <p:spPr>
          <a:xfrm>
            <a:off x="5105400" y="228600"/>
            <a:ext cx="3200400" cy="1143000"/>
          </a:xfrm>
        </p:spPr>
        <p:txBody>
          <a:bodyPr anchor="ctr">
            <a:normAutofit/>
          </a:bodyPr>
          <a:lstStyle>
            <a:lvl1pPr marL="0" indent="0">
              <a:buNone/>
              <a:defRPr sz="1600">
                <a:solidFill>
                  <a:schemeClr val="bg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cxnSp>
        <p:nvCxnSpPr>
          <p:cNvPr id="11" name="Straight Connector 10"/>
          <p:cNvCxnSpPr/>
          <p:nvPr/>
        </p:nvCxnSpPr>
        <p:spPr>
          <a:xfrm>
            <a:off x="228600" y="6528816"/>
            <a:ext cx="8686800" cy="1588"/>
          </a:xfrm>
          <a:prstGeom prst="line">
            <a:avLst/>
          </a:prstGeom>
          <a:ln w="12700" cap="rnd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ounded Rectangle 8"/>
          <p:cNvSpPr/>
          <p:nvPr userDrawn="1"/>
        </p:nvSpPr>
        <p:spPr>
          <a:xfrm>
            <a:off x="228600" y="170121"/>
            <a:ext cx="8686800" cy="6485860"/>
          </a:xfrm>
          <a:prstGeom prst="roundRect">
            <a:avLst>
              <a:gd name="adj" fmla="val 1649"/>
            </a:avLst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7" name="Round Same Side Corner Rectangle 6"/>
          <p:cNvSpPr/>
          <p:nvPr/>
        </p:nvSpPr>
        <p:spPr>
          <a:xfrm>
            <a:off x="228600" y="170838"/>
            <a:ext cx="8686800" cy="1295400"/>
          </a:xfrm>
          <a:prstGeom prst="round2SameRect">
            <a:avLst>
              <a:gd name="adj1" fmla="val 4902"/>
              <a:gd name="adj2" fmla="val 0"/>
            </a:avLst>
          </a:prstGeom>
          <a:solidFill>
            <a:schemeClr val="accent1"/>
          </a:soli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274638"/>
            <a:ext cx="8534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" y="1600200"/>
            <a:ext cx="8534400" cy="480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28600" y="6520942"/>
            <a:ext cx="2133600" cy="32004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2"/>
                </a:solidFill>
              </a:defRPr>
            </a:lvl1pPr>
          </a:lstStyle>
          <a:p>
            <a:fld id="{BCA42E70-5A2D-4D1F-BAD6-62D3A793EB65}" type="datetimeFigureOut">
              <a:rPr lang="en-US" smtClean="0"/>
              <a:pPr/>
              <a:t>10/9/2013</a:t>
            </a:fld>
            <a:endParaRPr lang="en-IE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895600" y="6520942"/>
            <a:ext cx="3429000" cy="32004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2"/>
                </a:solidFill>
              </a:defRPr>
            </a:lvl1pPr>
          </a:lstStyle>
          <a:p>
            <a:endParaRPr lang="en-I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781800" y="6520942"/>
            <a:ext cx="2133600" cy="32004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2"/>
                </a:solidFill>
              </a:defRPr>
            </a:lvl1pPr>
          </a:lstStyle>
          <a:p>
            <a:fld id="{ECAE55AA-26CD-4285-8CCF-AC11F63575EF}" type="slidenum">
              <a:rPr lang="en-IE" smtClean="0"/>
              <a:pPr/>
              <a:t>‹#›</a:t>
            </a:fld>
            <a:endParaRPr lang="en-IE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2" r:id="rId1"/>
    <p:sldLayoutId id="2147483713" r:id="rId2"/>
    <p:sldLayoutId id="2147483714" r:id="rId3"/>
    <p:sldLayoutId id="2147483715" r:id="rId4"/>
    <p:sldLayoutId id="2147483716" r:id="rId5"/>
    <p:sldLayoutId id="2147483717" r:id="rId6"/>
    <p:sldLayoutId id="2147483718" r:id="rId7"/>
    <p:sldLayoutId id="2147483719" r:id="rId8"/>
    <p:sldLayoutId id="2147483720" r:id="rId9"/>
    <p:sldLayoutId id="2147483721" r:id="rId10"/>
    <p:sldLayoutId id="2147483722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3600" kern="1200">
          <a:solidFill>
            <a:srgbClr val="FFFFFF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Wingdings 2" pitchFamily="18" charset="2"/>
        <a:buChar char=""/>
        <a:defRPr sz="2800" kern="1200">
          <a:solidFill>
            <a:schemeClr val="tx1"/>
          </a:solidFill>
          <a:latin typeface="Calibri" pitchFamily="34" charset="0"/>
          <a:ea typeface="+mn-ea"/>
          <a:cs typeface="+mn-cs"/>
        </a:defRPr>
      </a:lvl1pPr>
      <a:lvl2pPr marL="548640" indent="-22860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Wingdings 2" pitchFamily="18" charset="2"/>
        <a:buChar char=""/>
        <a:defRPr sz="2400" kern="1200">
          <a:solidFill>
            <a:schemeClr val="tx1"/>
          </a:solidFill>
          <a:latin typeface="Calibri" pitchFamily="34" charset="0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2000" kern="1200">
          <a:solidFill>
            <a:schemeClr val="tx1"/>
          </a:solidFill>
          <a:latin typeface="Calibri" pitchFamily="34" charset="0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2"/>
        </a:buClr>
        <a:buSzPct val="100000"/>
        <a:buFont typeface="Arial" pitchFamily="34" charset="0"/>
        <a:buChar char="•"/>
        <a:defRPr sz="1800" kern="1200">
          <a:solidFill>
            <a:schemeClr val="tx2"/>
          </a:solidFill>
          <a:latin typeface="Calibri" pitchFamily="34" charset="0"/>
          <a:ea typeface="+mn-ea"/>
          <a:cs typeface="+mn-cs"/>
        </a:defRPr>
      </a:lvl4pPr>
      <a:lvl5pPr marL="128016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800" kern="1200">
          <a:solidFill>
            <a:schemeClr val="tx1"/>
          </a:solidFill>
          <a:latin typeface="Calibri" pitchFamily="34" charset="0"/>
          <a:ea typeface="+mn-ea"/>
          <a:cs typeface="+mn-cs"/>
        </a:defRPr>
      </a:lvl5pPr>
      <a:lvl6pPr marL="146304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173736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2194560" indent="-182880" algn="l" defTabSz="914400" rtl="0" eaLnBrk="1" latinLnBrk="0" hangingPunct="1">
        <a:spcBef>
          <a:spcPts val="310"/>
        </a:spcBef>
        <a:buClr>
          <a:schemeClr val="accent2"/>
        </a:buClr>
        <a:buFont typeface="Arial" pitchFamily="34" charset="0"/>
        <a:buChar char="•"/>
        <a:defRPr sz="16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png"/><Relationship Id="rId3" Type="http://schemas.openxmlformats.org/officeDocument/2006/relationships/image" Target="../media/image160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1.wmf"/><Relationship Id="rId10" Type="http://schemas.openxmlformats.org/officeDocument/2006/relationships/image" Target="../media/image23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2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jpg"/></Relationships>
</file>

<file path=ppt/slides/_rels/slide9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IE" dirty="0" smtClean="0"/>
              <a:t>Finding the area </a:t>
            </a:r>
            <a:br>
              <a:rPr lang="en-IE" dirty="0" smtClean="0"/>
            </a:br>
            <a:r>
              <a:rPr lang="en-IE" dirty="0" smtClean="0"/>
              <a:t>of curved </a:t>
            </a:r>
            <a:br>
              <a:rPr lang="en-IE" dirty="0" smtClean="0"/>
            </a:br>
            <a:r>
              <a:rPr lang="en-IE" dirty="0" smtClean="0"/>
              <a:t>irregular shapes</a:t>
            </a:r>
            <a:endParaRPr lang="en-IE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IE" dirty="0" smtClean="0"/>
              <a:t>LEAVING CERTIFCATE ORDINARY &amp; HIGHER LEVELS</a:t>
            </a:r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val="1154778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235623" y="1397329"/>
                <a:ext cx="8686800" cy="28580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E" b="0" i="1" smtClean="0">
                          <a:latin typeface="Cambria Math"/>
                        </a:rPr>
                        <m:t>𝐴</m:t>
                      </m:r>
                      <m:r>
                        <a:rPr lang="en-IE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IE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E" b="0" i="1" smtClean="0">
                              <a:latin typeface="Cambria Math"/>
                            </a:rPr>
                            <m:t>𝑇</m:t>
                          </m:r>
                        </m:e>
                        <m:sub>
                          <m:r>
                            <a:rPr lang="en-IE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IE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IE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E" b="0" i="1" smtClean="0">
                              <a:latin typeface="Cambria Math"/>
                            </a:rPr>
                            <m:t>𝑇</m:t>
                          </m:r>
                        </m:e>
                        <m:sub>
                          <m:r>
                            <a:rPr lang="en-IE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IE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IE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E" b="0" i="1" smtClean="0">
                              <a:latin typeface="Cambria Math"/>
                            </a:rPr>
                            <m:t>𝑇</m:t>
                          </m:r>
                        </m:e>
                        <m:sub>
                          <m:r>
                            <a:rPr lang="en-IE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IE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IE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E" b="0" i="1" smtClean="0">
                              <a:latin typeface="Cambria Math"/>
                            </a:rPr>
                            <m:t>𝑇</m:t>
                          </m:r>
                        </m:e>
                        <m:sub>
                          <m:r>
                            <a:rPr lang="en-IE" b="0" i="1" smtClean="0">
                              <a:latin typeface="Cambria Math"/>
                            </a:rPr>
                            <m:t>4</m:t>
                          </m:r>
                        </m:sub>
                      </m:sSub>
                      <m:r>
                        <a:rPr lang="en-IE" b="0" i="1" smtClean="0">
                          <a:latin typeface="Cambria Math"/>
                        </a:rPr>
                        <m:t>+</m:t>
                      </m:r>
                      <m:r>
                        <a:rPr lang="en-IE" b="0" i="1" smtClean="0">
                          <a:latin typeface="Cambria Math"/>
                          <a:ea typeface="Cambria Math"/>
                        </a:rPr>
                        <m:t>⋯+</m:t>
                      </m:r>
                      <m:sSub>
                        <m:sSubPr>
                          <m:ctrlPr>
                            <a:rPr lang="en-IE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IE" b="0" i="1" smtClean="0">
                              <a:latin typeface="Cambria Math"/>
                              <a:ea typeface="Cambria Math"/>
                            </a:rPr>
                            <m:t>𝑇</m:t>
                          </m:r>
                        </m:e>
                        <m:sub>
                          <m:r>
                            <a:rPr lang="en-IE" b="0" i="1" smtClean="0">
                              <a:latin typeface="Cambria Math"/>
                              <a:ea typeface="Cambria Math"/>
                            </a:rPr>
                            <m:t>𝑛</m:t>
                          </m:r>
                        </m:sub>
                      </m:sSub>
                    </m:oMath>
                    <m:oMath xmlns:m="http://schemas.openxmlformats.org/officeDocument/2006/math">
                      <m:r>
                        <a:rPr lang="en-IE" b="0" i="1" smtClean="0">
                          <a:latin typeface="Cambria Math"/>
                          <a:ea typeface="Cambria Math"/>
                        </a:rPr>
                        <m:t>𝐴</m:t>
                      </m:r>
                      <m:r>
                        <a:rPr lang="en-IE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IE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IE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en-IE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IE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IE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IE" b="0" i="1" smtClean="0">
                                  <a:latin typeface="Cambria Math"/>
                                  <a:ea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IE" b="0" i="1" smtClean="0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IE" b="0" i="1" smtClean="0">
                              <a:latin typeface="Cambria Math"/>
                              <a:ea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IE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IE" b="0" i="1" smtClean="0">
                                  <a:latin typeface="Cambria Math"/>
                                  <a:ea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IE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IE" b="0" i="1" smtClean="0">
                          <a:latin typeface="Cambria Math"/>
                          <a:ea typeface="Cambria Math"/>
                        </a:rPr>
                        <m:t>h</m:t>
                      </m:r>
                      <m:r>
                        <a:rPr lang="en-IE" b="0" i="1" smtClean="0">
                          <a:latin typeface="Cambria Math"/>
                          <a:ea typeface="Cambria Math"/>
                        </a:rPr>
                        <m:t>+</m:t>
                      </m:r>
                      <m:f>
                        <m:fPr>
                          <m:ctrlPr>
                            <a:rPr lang="en-IE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IE" i="1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en-IE" i="1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IE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IE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IE" i="1">
                                  <a:latin typeface="Cambria Math"/>
                                  <a:ea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IE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IE" b="0" i="1" smtClean="0">
                              <a:latin typeface="Cambria Math"/>
                              <a:ea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IE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IE" i="1">
                                  <a:latin typeface="Cambria Math"/>
                                  <a:ea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IE" b="0" i="1" smtClean="0">
                                  <a:latin typeface="Cambria Math"/>
                                  <a:ea typeface="Cambria Math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  <m:r>
                        <a:rPr lang="en-IE" b="0" i="1" smtClean="0">
                          <a:latin typeface="Cambria Math"/>
                          <a:ea typeface="Cambria Math"/>
                        </a:rPr>
                        <m:t>h</m:t>
                      </m:r>
                      <m:r>
                        <a:rPr lang="en-IE" b="0" i="1" smtClean="0">
                          <a:latin typeface="Cambria Math"/>
                          <a:ea typeface="Cambria Math"/>
                        </a:rPr>
                        <m:t>+</m:t>
                      </m:r>
                      <m:f>
                        <m:fPr>
                          <m:ctrlPr>
                            <a:rPr lang="en-IE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IE" i="1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en-IE" i="1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IE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IE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IE" i="1">
                                  <a:latin typeface="Cambria Math"/>
                                  <a:ea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IE" b="0" i="1" smtClean="0">
                                  <a:latin typeface="Cambria Math"/>
                                  <a:ea typeface="Cambria Math"/>
                                </a:rPr>
                                <m:t>3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IE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IE" b="0" i="1" smtClean="0">
                                  <a:latin typeface="Cambria Math"/>
                                  <a:ea typeface="Cambria Math"/>
                                </a:rPr>
                                <m:t>+</m:t>
                              </m:r>
                              <m:r>
                                <a:rPr lang="en-IE" i="1">
                                  <a:latin typeface="Cambria Math"/>
                                  <a:ea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IE" b="0" i="1" smtClean="0">
                                  <a:latin typeface="Cambria Math"/>
                                  <a:ea typeface="Cambria Math"/>
                                </a:rPr>
                                <m:t>4</m:t>
                              </m:r>
                            </m:sub>
                          </m:sSub>
                        </m:e>
                      </m:d>
                      <m:r>
                        <a:rPr lang="en-IE" i="1">
                          <a:latin typeface="Cambria Math"/>
                          <a:ea typeface="Cambria Math"/>
                        </a:rPr>
                        <m:t>h</m:t>
                      </m:r>
                      <m:r>
                        <a:rPr lang="en-IE" b="0" i="0" smtClean="0">
                          <a:latin typeface="Cambria Math"/>
                          <a:ea typeface="Cambria Math"/>
                        </a:rPr>
                        <m:t>+</m:t>
                      </m:r>
                      <m:f>
                        <m:fPr>
                          <m:ctrlPr>
                            <a:rPr lang="en-IE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IE" i="1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en-IE" i="1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IE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IE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IE" i="1">
                                  <a:latin typeface="Cambria Math"/>
                                  <a:ea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IE" b="0" i="1" smtClean="0">
                                  <a:latin typeface="Cambria Math"/>
                                  <a:ea typeface="Cambria Math"/>
                                </a:rPr>
                                <m:t>4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IE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IE" b="0" i="1" smtClean="0">
                                  <a:latin typeface="Cambria Math"/>
                                  <a:ea typeface="Cambria Math"/>
                                </a:rPr>
                                <m:t>+</m:t>
                              </m:r>
                              <m:r>
                                <a:rPr lang="en-IE" i="1">
                                  <a:latin typeface="Cambria Math"/>
                                  <a:ea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IE" b="0" i="1" smtClean="0">
                                  <a:latin typeface="Cambria Math"/>
                                  <a:ea typeface="Cambria Math"/>
                                </a:rPr>
                                <m:t>5</m:t>
                              </m:r>
                            </m:sub>
                          </m:sSub>
                        </m:e>
                      </m:d>
                      <m:r>
                        <a:rPr lang="en-IE" i="1">
                          <a:latin typeface="Cambria Math"/>
                          <a:ea typeface="Cambria Math"/>
                        </a:rPr>
                        <m:t>h</m:t>
                      </m:r>
                      <m:r>
                        <a:rPr lang="en-IE" i="1">
                          <a:latin typeface="Cambria Math"/>
                        </a:rPr>
                        <m:t>+</m:t>
                      </m:r>
                      <m:r>
                        <a:rPr lang="en-IE" i="1">
                          <a:latin typeface="Cambria Math"/>
                          <a:ea typeface="Cambria Math"/>
                        </a:rPr>
                        <m:t>⋯+</m:t>
                      </m:r>
                      <m:f>
                        <m:fPr>
                          <m:ctrlPr>
                            <a:rPr lang="en-IE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IE" i="1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en-IE" i="1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IE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IE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IE" i="1">
                                  <a:latin typeface="Cambria Math"/>
                                  <a:ea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IE" b="0" i="1" smtClean="0">
                                  <a:latin typeface="Cambria Math"/>
                                  <a:ea typeface="Cambria Math"/>
                                </a:rPr>
                                <m:t>𝑛</m:t>
                              </m:r>
                              <m:r>
                                <a:rPr lang="en-IE" b="0" i="1" smtClean="0">
                                  <a:latin typeface="Cambria Math"/>
                                  <a:ea typeface="Cambria Math"/>
                                </a:rPr>
                                <m:t>−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IE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IE" b="0" i="1" smtClean="0">
                                  <a:latin typeface="Cambria Math"/>
                                  <a:ea typeface="Cambria Math"/>
                                </a:rPr>
                                <m:t>+</m:t>
                              </m:r>
                              <m:r>
                                <a:rPr lang="en-IE" i="1">
                                  <a:latin typeface="Cambria Math"/>
                                  <a:ea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IE" b="0" i="1" smtClean="0">
                                  <a:latin typeface="Cambria Math"/>
                                  <a:ea typeface="Cambria Math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IE" i="1">
                          <a:latin typeface="Cambria Math"/>
                          <a:ea typeface="Cambria Math"/>
                        </a:rPr>
                        <m:t>h</m:t>
                      </m:r>
                    </m:oMath>
                    <m:oMath xmlns:m="http://schemas.openxmlformats.org/officeDocument/2006/math">
                      <m:r>
                        <a:rPr lang="en-IE" b="0" i="1" smtClean="0">
                          <a:latin typeface="Cambria Math"/>
                          <a:ea typeface="Cambria Math"/>
                        </a:rPr>
                        <m:t>𝐴</m:t>
                      </m:r>
                      <m:r>
                        <a:rPr lang="en-IE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IE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IE" b="0" i="1" smtClean="0">
                              <a:latin typeface="Cambria Math"/>
                              <a:ea typeface="Cambria Math"/>
                            </a:rPr>
                            <m:t>h</m:t>
                          </m:r>
                        </m:num>
                        <m:den>
                          <m:r>
                            <a:rPr lang="en-IE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IE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IE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IE" i="1">
                                  <a:latin typeface="Cambria Math"/>
                                  <a:ea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IE" i="1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IE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IE" b="0" i="1" smtClean="0">
                                  <a:latin typeface="Cambria Math"/>
                                  <a:ea typeface="Cambria Math"/>
                                </a:rPr>
                                <m:t>+</m:t>
                              </m:r>
                              <m:r>
                                <a:rPr lang="en-IE" i="1">
                                  <a:latin typeface="Cambria Math"/>
                                  <a:ea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IE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IE" b="0" i="1" smtClean="0">
                              <a:latin typeface="Cambria Math"/>
                              <a:ea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IE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IE" i="1">
                                  <a:latin typeface="Cambria Math"/>
                                  <a:ea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IE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IE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IE" b="0" i="1" smtClean="0">
                                  <a:latin typeface="Cambria Math"/>
                                  <a:ea typeface="Cambria Math"/>
                                </a:rPr>
                                <m:t>+</m:t>
                              </m:r>
                              <m:r>
                                <a:rPr lang="en-IE" i="1">
                                  <a:latin typeface="Cambria Math"/>
                                  <a:ea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IE" i="1">
                                  <a:latin typeface="Cambria Math"/>
                                  <a:ea typeface="Cambria Math"/>
                                </a:rPr>
                                <m:t>3</m:t>
                              </m:r>
                            </m:sub>
                          </m:sSub>
                          <m:r>
                            <a:rPr lang="en-IE" b="0" i="1" smtClean="0">
                              <a:latin typeface="Cambria Math"/>
                              <a:ea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IE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IE" i="1">
                                  <a:latin typeface="Cambria Math"/>
                                  <a:ea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IE" i="1">
                                  <a:latin typeface="Cambria Math"/>
                                  <a:ea typeface="Cambria Math"/>
                                </a:rPr>
                                <m:t>3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IE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IE" i="1">
                                  <a:latin typeface="Cambria Math"/>
                                  <a:ea typeface="Cambria Math"/>
                                </a:rPr>
                                <m:t>+</m:t>
                              </m:r>
                              <m:r>
                                <a:rPr lang="en-IE" i="1">
                                  <a:latin typeface="Cambria Math"/>
                                  <a:ea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IE" i="1">
                                  <a:latin typeface="Cambria Math"/>
                                  <a:ea typeface="Cambria Math"/>
                                </a:rPr>
                                <m:t>4</m:t>
                              </m:r>
                            </m:sub>
                          </m:sSub>
                          <m:r>
                            <a:rPr lang="en-IE" b="0" i="1" smtClean="0">
                              <a:latin typeface="Cambria Math"/>
                              <a:ea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IE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IE" i="1">
                                  <a:latin typeface="Cambria Math"/>
                                  <a:ea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IE" i="1">
                                  <a:latin typeface="Cambria Math"/>
                                  <a:ea typeface="Cambria Math"/>
                                </a:rPr>
                                <m:t>4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IE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IE" i="1">
                                  <a:latin typeface="Cambria Math"/>
                                  <a:ea typeface="Cambria Math"/>
                                </a:rPr>
                                <m:t>+</m:t>
                              </m:r>
                              <m:r>
                                <a:rPr lang="en-IE" i="1">
                                  <a:latin typeface="Cambria Math"/>
                                  <a:ea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IE" i="1">
                                  <a:latin typeface="Cambria Math"/>
                                  <a:ea typeface="Cambria Math"/>
                                </a:rPr>
                                <m:t>5</m:t>
                              </m:r>
                            </m:sub>
                          </m:sSub>
                          <m:r>
                            <a:rPr lang="en-IE" i="1">
                              <a:latin typeface="Cambria Math"/>
                            </a:rPr>
                            <m:t>+</m:t>
                          </m:r>
                          <m:r>
                            <a:rPr lang="en-IE" i="1">
                              <a:latin typeface="Cambria Math"/>
                              <a:ea typeface="Cambria Math"/>
                            </a:rPr>
                            <m:t>⋯+</m:t>
                          </m:r>
                          <m:sSub>
                            <m:sSubPr>
                              <m:ctrlPr>
                                <a:rPr lang="en-IE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IE" i="1">
                                  <a:latin typeface="Cambria Math"/>
                                  <a:ea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IE" i="1">
                                  <a:latin typeface="Cambria Math"/>
                                  <a:ea typeface="Cambria Math"/>
                                </a:rPr>
                                <m:t>𝑛</m:t>
                              </m:r>
                              <m:r>
                                <a:rPr lang="en-IE" i="1">
                                  <a:latin typeface="Cambria Math"/>
                                  <a:ea typeface="Cambria Math"/>
                                </a:rPr>
                                <m:t>−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IE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IE" i="1">
                                  <a:latin typeface="Cambria Math"/>
                                  <a:ea typeface="Cambria Math"/>
                                </a:rPr>
                                <m:t>+</m:t>
                              </m:r>
                              <m:r>
                                <a:rPr lang="en-IE" i="1">
                                  <a:latin typeface="Cambria Math"/>
                                  <a:ea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IE" i="1">
                                  <a:latin typeface="Cambria Math"/>
                                  <a:ea typeface="Cambria Math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  <m:oMath xmlns:m="http://schemas.openxmlformats.org/officeDocument/2006/math">
                      <m:r>
                        <a:rPr lang="en-IE" i="1">
                          <a:latin typeface="Cambria Math"/>
                          <a:ea typeface="Cambria Math"/>
                        </a:rPr>
                        <m:t>𝐴</m:t>
                      </m:r>
                      <m:r>
                        <a:rPr lang="en-IE" i="1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IE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IE" i="1">
                              <a:latin typeface="Cambria Math"/>
                              <a:ea typeface="Cambria Math"/>
                            </a:rPr>
                            <m:t>h</m:t>
                          </m:r>
                        </m:num>
                        <m:den>
                          <m:r>
                            <a:rPr lang="en-IE" i="1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IE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IE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IE" i="1">
                                  <a:latin typeface="Cambria Math"/>
                                  <a:ea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IE" i="1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IE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IE" i="1">
                                  <a:latin typeface="Cambria Math"/>
                                  <a:ea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IE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IE" i="1">
                                      <a:latin typeface="Cambria Math"/>
                                      <a:ea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IE" i="1">
                                      <a:latin typeface="Cambria Math"/>
                                      <a:ea typeface="Cambria Math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IE" b="0" i="1" smtClean="0">
                                  <a:latin typeface="Cambria Math"/>
                                  <a:ea typeface="Cambria Math"/>
                                </a:rPr>
                                <m:t>+2(</m:t>
                              </m:r>
                              <m:r>
                                <a:rPr lang="en-IE" i="1">
                                  <a:latin typeface="Cambria Math"/>
                                  <a:ea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IE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IE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IE" i="1">
                                  <a:latin typeface="Cambria Math"/>
                                  <a:ea typeface="Cambria Math"/>
                                </a:rPr>
                                <m:t>+</m:t>
                              </m:r>
                              <m:r>
                                <a:rPr lang="en-IE" i="1">
                                  <a:latin typeface="Cambria Math"/>
                                  <a:ea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IE" i="1">
                                  <a:latin typeface="Cambria Math"/>
                                  <a:ea typeface="Cambria Math"/>
                                </a:rPr>
                                <m:t>3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IE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IE" i="1">
                                  <a:latin typeface="Cambria Math"/>
                                  <a:ea typeface="Cambria Math"/>
                                </a:rPr>
                                <m:t>+</m:t>
                              </m:r>
                              <m:r>
                                <a:rPr lang="en-IE" i="1">
                                  <a:latin typeface="Cambria Math"/>
                                  <a:ea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IE" i="1">
                                  <a:latin typeface="Cambria Math"/>
                                  <a:ea typeface="Cambria Math"/>
                                </a:rPr>
                                <m:t>4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IE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IE" i="1">
                                  <a:latin typeface="Cambria Math"/>
                                  <a:ea typeface="Cambria Math"/>
                                </a:rPr>
                                <m:t>+</m:t>
                              </m:r>
                              <m:r>
                                <a:rPr lang="en-IE" i="1">
                                  <a:latin typeface="Cambria Math"/>
                                  <a:ea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IE" i="1">
                                  <a:latin typeface="Cambria Math"/>
                                  <a:ea typeface="Cambria Math"/>
                                </a:rPr>
                                <m:t>5</m:t>
                              </m:r>
                            </m:sub>
                          </m:sSub>
                          <m:r>
                            <a:rPr lang="en-IE" i="1">
                              <a:latin typeface="Cambria Math"/>
                            </a:rPr>
                            <m:t>+</m:t>
                          </m:r>
                          <m:r>
                            <a:rPr lang="en-IE" i="1">
                              <a:latin typeface="Cambria Math"/>
                              <a:ea typeface="Cambria Math"/>
                            </a:rPr>
                            <m:t>⋯+</m:t>
                          </m:r>
                          <m:sSub>
                            <m:sSubPr>
                              <m:ctrlPr>
                                <a:rPr lang="en-IE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IE" i="1">
                                  <a:latin typeface="Cambria Math"/>
                                  <a:ea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IE" i="1">
                                  <a:latin typeface="Cambria Math"/>
                                  <a:ea typeface="Cambria Math"/>
                                </a:rPr>
                                <m:t>𝑛</m:t>
                              </m:r>
                              <m:r>
                                <a:rPr lang="en-IE" i="1">
                                  <a:latin typeface="Cambria Math"/>
                                  <a:ea typeface="Cambria Math"/>
                                </a:rPr>
                                <m:t>−1</m:t>
                              </m:r>
                            </m:sub>
                          </m:sSub>
                          <m:r>
                            <a:rPr lang="en-IE" b="0" i="1" smtClean="0">
                              <a:latin typeface="Cambria Math"/>
                              <a:ea typeface="Cambria Math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IE" b="0" dirty="0" smtClean="0">
                  <a:ea typeface="Cambria Math"/>
                </a:endParaRPr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623" y="1397329"/>
                <a:ext cx="8686800" cy="2858090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Derivation of the formula</a:t>
            </a:r>
            <a:endParaRPr lang="en-IE" dirty="0"/>
          </a:p>
        </p:txBody>
      </p:sp>
      <p:grpSp>
        <p:nvGrpSpPr>
          <p:cNvPr id="16" name="Group 15"/>
          <p:cNvGrpSpPr/>
          <p:nvPr/>
        </p:nvGrpSpPr>
        <p:grpSpPr>
          <a:xfrm>
            <a:off x="4214558" y="4275728"/>
            <a:ext cx="4392000" cy="2249763"/>
            <a:chOff x="3117273" y="4275728"/>
            <a:chExt cx="4392000" cy="2249763"/>
          </a:xfrm>
        </p:grpSpPr>
        <p:sp>
          <p:nvSpPr>
            <p:cNvPr id="15" name="Rounded Rectangle 14"/>
            <p:cNvSpPr/>
            <p:nvPr/>
          </p:nvSpPr>
          <p:spPr>
            <a:xfrm>
              <a:off x="3117273" y="4275728"/>
              <a:ext cx="4392000" cy="2249763"/>
            </a:xfrm>
            <a:prstGeom prst="roundRec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IE"/>
            </a:p>
          </p:txBody>
        </p:sp>
        <p:sp>
          <p:nvSpPr>
            <p:cNvPr id="7" name="Flowchart: Manual Input 6"/>
            <p:cNvSpPr/>
            <p:nvPr/>
          </p:nvSpPr>
          <p:spPr>
            <a:xfrm>
              <a:off x="3934691" y="4476619"/>
              <a:ext cx="1274618" cy="1884218"/>
            </a:xfrm>
            <a:prstGeom prst="flowChartManualInput">
              <a:avLst/>
            </a:prstGeom>
            <a:solidFill>
              <a:srgbClr val="FFFF00"/>
            </a:solidFill>
            <a:ln w="57150">
              <a:solidFill>
                <a:srgbClr val="00324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E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" name="TextBox 7"/>
                <p:cNvSpPr txBox="1"/>
                <p:nvPr/>
              </p:nvSpPr>
              <p:spPr>
                <a:xfrm>
                  <a:off x="3681495" y="5446485"/>
                  <a:ext cx="206787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IE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oMath>
                    </m:oMathPara>
                  </a14:m>
                  <a:endParaRPr lang="en-IE" b="1" dirty="0"/>
                </a:p>
              </p:txBody>
            </p:sp>
          </mc:Choice>
          <mc:Fallback>
            <p:sp>
              <p:nvSpPr>
                <p:cNvPr id="8" name="TextBox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81495" y="5446485"/>
                  <a:ext cx="206787" cy="276999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14706" r="-14706"/>
                  </a:stretch>
                </a:blipFill>
              </p:spPr>
              <p:txBody>
                <a:bodyPr/>
                <a:lstStyle/>
                <a:p>
                  <a:r>
                    <a:rPr lang="en-IE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9" name="TextBox 8"/>
                <p:cNvSpPr txBox="1"/>
                <p:nvPr/>
              </p:nvSpPr>
              <p:spPr>
                <a:xfrm>
                  <a:off x="5259348" y="5446485"/>
                  <a:ext cx="203581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IE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oMath>
                    </m:oMathPara>
                  </a14:m>
                  <a:endParaRPr lang="en-IE" b="1" dirty="0"/>
                </a:p>
              </p:txBody>
            </p:sp>
          </mc:Choice>
          <mc:Fallback>
            <p:sp>
              <p:nvSpPr>
                <p:cNvPr id="9" name="TextBox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59348" y="5446485"/>
                  <a:ext cx="203581" cy="276999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30303" r="-27273" b="-10870"/>
                  </a:stretch>
                </a:blipFill>
              </p:spPr>
              <p:txBody>
                <a:bodyPr/>
                <a:lstStyle/>
                <a:p>
                  <a:r>
                    <a:rPr lang="en-IE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1" name="Straight Arrow Connector 10"/>
            <p:cNvCxnSpPr/>
            <p:nvPr/>
          </p:nvCxnSpPr>
          <p:spPr>
            <a:xfrm>
              <a:off x="3960000" y="5418728"/>
              <a:ext cx="1224000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2" name="TextBox 11"/>
                <p:cNvSpPr txBox="1"/>
                <p:nvPr/>
              </p:nvSpPr>
              <p:spPr>
                <a:xfrm>
                  <a:off x="4458250" y="5412455"/>
                  <a:ext cx="209994" cy="27699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IE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𝒉</m:t>
                        </m:r>
                      </m:oMath>
                    </m:oMathPara>
                  </a14:m>
                  <a:endParaRPr lang="en-IE" b="1" dirty="0">
                    <a:solidFill>
                      <a:srgbClr val="FF0000"/>
                    </a:solidFill>
                  </a:endParaRPr>
                </a:p>
              </p:txBody>
            </p:sp>
          </mc:Choice>
          <mc:Fallback>
            <p:sp>
              <p:nvSpPr>
                <p:cNvPr id="12" name="TextBox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58250" y="5412455"/>
                  <a:ext cx="209994" cy="276999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l="-25714" r="-25714" b="-11111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IE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4" name="TextBox 13"/>
                <p:cNvSpPr txBox="1"/>
                <p:nvPr/>
              </p:nvSpPr>
              <p:spPr>
                <a:xfrm>
                  <a:off x="5853097" y="5263943"/>
                  <a:ext cx="1543821" cy="51860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IE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IE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IE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IE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IE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d>
                          <m:dPr>
                            <m:ctrlPr>
                              <a:rPr lang="en-IE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IE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IE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IE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  <m:r>
                          <a:rPr lang="en-IE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oMath>
                    </m:oMathPara>
                  </a14:m>
                  <a:endParaRPr lang="en-IE" dirty="0"/>
                </a:p>
              </p:txBody>
            </p:sp>
          </mc:Choice>
          <mc:Fallback>
            <p:sp>
              <p:nvSpPr>
                <p:cNvPr id="14" name="Text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53097" y="5263943"/>
                  <a:ext cx="1543821" cy="518604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E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592101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Trapezium Rule</a:t>
            </a:r>
            <a:endParaRPr lang="en-IE" dirty="0"/>
          </a:p>
        </p:txBody>
      </p:sp>
      <p:sp>
        <p:nvSpPr>
          <p:cNvPr id="43" name="TextBox 42"/>
          <p:cNvSpPr txBox="1"/>
          <p:nvPr/>
        </p:nvSpPr>
        <p:spPr>
          <a:xfrm>
            <a:off x="296505" y="1821754"/>
            <a:ext cx="68238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dirty="0" smtClean="0"/>
              <a:t>Why Trapezoidal Rule rather than Simpson’s Rule?</a:t>
            </a:r>
            <a:endParaRPr lang="en-US" sz="2000" b="1" dirty="0"/>
          </a:p>
        </p:txBody>
      </p:sp>
      <p:sp>
        <p:nvSpPr>
          <p:cNvPr id="44" name="TextBox 43"/>
          <p:cNvSpPr txBox="1"/>
          <p:nvPr/>
        </p:nvSpPr>
        <p:spPr>
          <a:xfrm>
            <a:off x="296505" y="2397234"/>
            <a:ext cx="806583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tabLst>
                <a:tab pos="722313" algn="l"/>
              </a:tabLst>
            </a:pPr>
            <a:r>
              <a:rPr lang="en-GB" sz="2000" b="1" dirty="0" smtClean="0"/>
              <a:t>1. 	Easier to derive and understand what is going on.</a:t>
            </a:r>
            <a:endParaRPr lang="en-US" sz="2000" b="1" dirty="0"/>
          </a:p>
        </p:txBody>
      </p:sp>
      <p:sp>
        <p:nvSpPr>
          <p:cNvPr id="45" name="TextBox 44"/>
          <p:cNvSpPr txBox="1"/>
          <p:nvPr/>
        </p:nvSpPr>
        <p:spPr>
          <a:xfrm>
            <a:off x="296505" y="2972716"/>
            <a:ext cx="855714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22313" indent="-722313">
              <a:buAutoNum type="arabicPeriod" startAt="2"/>
            </a:pPr>
            <a:r>
              <a:rPr lang="en-GB" sz="2000" b="1" dirty="0" smtClean="0"/>
              <a:t>Area of a </a:t>
            </a:r>
            <a:r>
              <a:rPr lang="en-IE" sz="2000" b="1" dirty="0" smtClean="0"/>
              <a:t>trapezium is on Strand 3 for Ordinary Level students</a:t>
            </a:r>
            <a:r>
              <a:rPr lang="en-IE" sz="2000" b="1" dirty="0"/>
              <a:t> </a:t>
            </a:r>
            <a:r>
              <a:rPr lang="en-IE" sz="2000" b="1" dirty="0" smtClean="0"/>
              <a:t>from 2015.</a:t>
            </a:r>
          </a:p>
          <a:p>
            <a:pPr>
              <a:tabLst>
                <a:tab pos="722313" algn="l"/>
              </a:tabLst>
            </a:pPr>
            <a:r>
              <a:rPr lang="en-IE" sz="2000" b="1" dirty="0"/>
              <a:t>	</a:t>
            </a:r>
            <a:r>
              <a:rPr lang="en-IE" sz="2000" b="1" dirty="0" smtClean="0"/>
              <a:t>(N.B. It is on for Foundation Level in 2014)</a:t>
            </a:r>
          </a:p>
          <a:p>
            <a:pPr marL="457200" indent="-457200">
              <a:buAutoNum type="arabicPeriod" startAt="2"/>
            </a:pPr>
            <a:endParaRPr lang="en-US" sz="2000" b="1" dirty="0" smtClean="0"/>
          </a:p>
        </p:txBody>
      </p:sp>
      <p:sp>
        <p:nvSpPr>
          <p:cNvPr id="46" name="Rectangle 45"/>
          <p:cNvSpPr/>
          <p:nvPr/>
        </p:nvSpPr>
        <p:spPr>
          <a:xfrm>
            <a:off x="296505" y="4017145"/>
            <a:ext cx="862538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722313" algn="l"/>
              </a:tabLst>
            </a:pPr>
            <a:r>
              <a:rPr lang="en-IE" sz="2000" b="1" dirty="0" smtClean="0"/>
              <a:t>3. 	For many practical cases it (the Trapezoidal rule)  is accurate	enough.  </a:t>
            </a:r>
            <a:endParaRPr lang="en-US" sz="2000" b="1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084"/>
          <a:stretch/>
        </p:blipFill>
        <p:spPr bwMode="auto">
          <a:xfrm>
            <a:off x="319628" y="693159"/>
            <a:ext cx="8504744" cy="59288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5"/>
          <p:cNvGrpSpPr/>
          <p:nvPr/>
        </p:nvGrpSpPr>
        <p:grpSpPr>
          <a:xfrm>
            <a:off x="2554046" y="6327004"/>
            <a:ext cx="811163" cy="295006"/>
            <a:chOff x="2448232" y="5737084"/>
            <a:chExt cx="811163" cy="295006"/>
          </a:xfrm>
        </p:grpSpPr>
        <p:sp>
          <p:nvSpPr>
            <p:cNvPr id="3" name="Freeform 2"/>
            <p:cNvSpPr/>
            <p:nvPr/>
          </p:nvSpPr>
          <p:spPr>
            <a:xfrm>
              <a:off x="2521975" y="5766617"/>
              <a:ext cx="737420" cy="199132"/>
            </a:xfrm>
            <a:custGeom>
              <a:avLst/>
              <a:gdLst>
                <a:gd name="connsiteX0" fmla="*/ 0 w 1032387"/>
                <a:gd name="connsiteY0" fmla="*/ 0 h 398264"/>
                <a:gd name="connsiteX1" fmla="*/ 73742 w 1032387"/>
                <a:gd name="connsiteY1" fmla="*/ 29497 h 398264"/>
                <a:gd name="connsiteX2" fmla="*/ 265471 w 1032387"/>
                <a:gd name="connsiteY2" fmla="*/ 117988 h 398264"/>
                <a:gd name="connsiteX3" fmla="*/ 324465 w 1032387"/>
                <a:gd name="connsiteY3" fmla="*/ 132736 h 398264"/>
                <a:gd name="connsiteX4" fmla="*/ 442452 w 1032387"/>
                <a:gd name="connsiteY4" fmla="*/ 191729 h 398264"/>
                <a:gd name="connsiteX5" fmla="*/ 501445 w 1032387"/>
                <a:gd name="connsiteY5" fmla="*/ 235975 h 398264"/>
                <a:gd name="connsiteX6" fmla="*/ 663678 w 1032387"/>
                <a:gd name="connsiteY6" fmla="*/ 294968 h 398264"/>
                <a:gd name="connsiteX7" fmla="*/ 752168 w 1032387"/>
                <a:gd name="connsiteY7" fmla="*/ 324465 h 398264"/>
                <a:gd name="connsiteX8" fmla="*/ 929149 w 1032387"/>
                <a:gd name="connsiteY8" fmla="*/ 353962 h 398264"/>
                <a:gd name="connsiteX9" fmla="*/ 973394 w 1032387"/>
                <a:gd name="connsiteY9" fmla="*/ 368710 h 398264"/>
                <a:gd name="connsiteX10" fmla="*/ 1032387 w 1032387"/>
                <a:gd name="connsiteY10" fmla="*/ 398207 h 3982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032387" h="398264">
                  <a:moveTo>
                    <a:pt x="0" y="0"/>
                  </a:moveTo>
                  <a:cubicBezTo>
                    <a:pt x="24581" y="9832"/>
                    <a:pt x="49550" y="18745"/>
                    <a:pt x="73742" y="29497"/>
                  </a:cubicBezTo>
                  <a:cubicBezTo>
                    <a:pt x="138064" y="58085"/>
                    <a:pt x="200384" y="91188"/>
                    <a:pt x="265471" y="117988"/>
                  </a:cubicBezTo>
                  <a:cubicBezTo>
                    <a:pt x="284214" y="125706"/>
                    <a:pt x="304800" y="127820"/>
                    <a:pt x="324465" y="132736"/>
                  </a:cubicBezTo>
                  <a:cubicBezTo>
                    <a:pt x="363794" y="152400"/>
                    <a:pt x="407275" y="165346"/>
                    <a:pt x="442452" y="191729"/>
                  </a:cubicBezTo>
                  <a:cubicBezTo>
                    <a:pt x="462116" y="206478"/>
                    <a:pt x="479958" y="224038"/>
                    <a:pt x="501445" y="235975"/>
                  </a:cubicBezTo>
                  <a:cubicBezTo>
                    <a:pt x="532223" y="253074"/>
                    <a:pt x="634435" y="285220"/>
                    <a:pt x="663678" y="294968"/>
                  </a:cubicBezTo>
                  <a:lnTo>
                    <a:pt x="752168" y="324465"/>
                  </a:lnTo>
                  <a:cubicBezTo>
                    <a:pt x="859997" y="346030"/>
                    <a:pt x="801095" y="335668"/>
                    <a:pt x="929149" y="353962"/>
                  </a:cubicBezTo>
                  <a:cubicBezTo>
                    <a:pt x="943897" y="358878"/>
                    <a:pt x="959489" y="361758"/>
                    <a:pt x="973394" y="368710"/>
                  </a:cubicBezTo>
                  <a:cubicBezTo>
                    <a:pt x="1037842" y="400934"/>
                    <a:pt x="995445" y="398207"/>
                    <a:pt x="1032387" y="398207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E"/>
            </a:p>
          </p:txBody>
        </p:sp>
        <p:sp>
          <p:nvSpPr>
            <p:cNvPr id="4" name="Freeform 3"/>
            <p:cNvSpPr/>
            <p:nvPr/>
          </p:nvSpPr>
          <p:spPr>
            <a:xfrm>
              <a:off x="2448232" y="5737084"/>
              <a:ext cx="722671" cy="295006"/>
            </a:xfrm>
            <a:custGeom>
              <a:avLst/>
              <a:gdLst>
                <a:gd name="connsiteX0" fmla="*/ 0 w 722671"/>
                <a:gd name="connsiteY0" fmla="*/ 295006 h 295006"/>
                <a:gd name="connsiteX1" fmla="*/ 117987 w 722671"/>
                <a:gd name="connsiteY1" fmla="*/ 265510 h 295006"/>
                <a:gd name="connsiteX2" fmla="*/ 250723 w 722671"/>
                <a:gd name="connsiteY2" fmla="*/ 191768 h 295006"/>
                <a:gd name="connsiteX3" fmla="*/ 294968 w 722671"/>
                <a:gd name="connsiteY3" fmla="*/ 147522 h 295006"/>
                <a:gd name="connsiteX4" fmla="*/ 339213 w 722671"/>
                <a:gd name="connsiteY4" fmla="*/ 132774 h 295006"/>
                <a:gd name="connsiteX5" fmla="*/ 383458 w 722671"/>
                <a:gd name="connsiteY5" fmla="*/ 103277 h 295006"/>
                <a:gd name="connsiteX6" fmla="*/ 530942 w 722671"/>
                <a:gd name="connsiteY6" fmla="*/ 59032 h 295006"/>
                <a:gd name="connsiteX7" fmla="*/ 619433 w 722671"/>
                <a:gd name="connsiteY7" fmla="*/ 29535 h 295006"/>
                <a:gd name="connsiteX8" fmla="*/ 663678 w 722671"/>
                <a:gd name="connsiteY8" fmla="*/ 14787 h 295006"/>
                <a:gd name="connsiteX9" fmla="*/ 722671 w 722671"/>
                <a:gd name="connsiteY9" fmla="*/ 39 h 2950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722671" h="295006">
                  <a:moveTo>
                    <a:pt x="0" y="295006"/>
                  </a:moveTo>
                  <a:cubicBezTo>
                    <a:pt x="20429" y="290920"/>
                    <a:pt x="92478" y="279682"/>
                    <a:pt x="117987" y="265510"/>
                  </a:cubicBezTo>
                  <a:cubicBezTo>
                    <a:pt x="270126" y="180989"/>
                    <a:pt x="150608" y="225139"/>
                    <a:pt x="250723" y="191768"/>
                  </a:cubicBezTo>
                  <a:cubicBezTo>
                    <a:pt x="265471" y="177019"/>
                    <a:pt x="277614" y="159092"/>
                    <a:pt x="294968" y="147522"/>
                  </a:cubicBezTo>
                  <a:cubicBezTo>
                    <a:pt x="307903" y="138899"/>
                    <a:pt x="325308" y="139726"/>
                    <a:pt x="339213" y="132774"/>
                  </a:cubicBezTo>
                  <a:cubicBezTo>
                    <a:pt x="355067" y="124847"/>
                    <a:pt x="367260" y="110476"/>
                    <a:pt x="383458" y="103277"/>
                  </a:cubicBezTo>
                  <a:cubicBezTo>
                    <a:pt x="455644" y="71195"/>
                    <a:pt x="464951" y="78830"/>
                    <a:pt x="530942" y="59032"/>
                  </a:cubicBezTo>
                  <a:cubicBezTo>
                    <a:pt x="560723" y="50097"/>
                    <a:pt x="589936" y="39367"/>
                    <a:pt x="619433" y="29535"/>
                  </a:cubicBezTo>
                  <a:lnTo>
                    <a:pt x="663678" y="14787"/>
                  </a:lnTo>
                  <a:cubicBezTo>
                    <a:pt x="712587" y="-1516"/>
                    <a:pt x="692377" y="39"/>
                    <a:pt x="722671" y="39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E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-7374" y="0"/>
            <a:ext cx="9158748" cy="6858000"/>
            <a:chOff x="-7374" y="0"/>
            <a:chExt cx="9158748" cy="6858000"/>
          </a:xfrm>
        </p:grpSpPr>
        <p:sp>
          <p:nvSpPr>
            <p:cNvPr id="9" name="Rectangle 4"/>
            <p:cNvSpPr/>
            <p:nvPr/>
          </p:nvSpPr>
          <p:spPr>
            <a:xfrm>
              <a:off x="-7374" y="0"/>
              <a:ext cx="9158748" cy="6858000"/>
            </a:xfrm>
            <a:custGeom>
              <a:avLst/>
              <a:gdLst/>
              <a:ahLst/>
              <a:cxnLst/>
              <a:rect l="l" t="t" r="r" b="b"/>
              <a:pathLst>
                <a:path w="9158748" h="6858000">
                  <a:moveTo>
                    <a:pt x="342926" y="186070"/>
                  </a:moveTo>
                  <a:cubicBezTo>
                    <a:pt x="283858" y="186070"/>
                    <a:pt x="235974" y="233954"/>
                    <a:pt x="235974" y="293022"/>
                  </a:cubicBezTo>
                  <a:lnTo>
                    <a:pt x="235974" y="6564978"/>
                  </a:lnTo>
                  <a:cubicBezTo>
                    <a:pt x="235974" y="6624046"/>
                    <a:pt x="283858" y="6671930"/>
                    <a:pt x="342926" y="6671930"/>
                  </a:cubicBezTo>
                  <a:lnTo>
                    <a:pt x="8815822" y="6671930"/>
                  </a:lnTo>
                  <a:cubicBezTo>
                    <a:pt x="8874890" y="6671930"/>
                    <a:pt x="8922774" y="6624046"/>
                    <a:pt x="8922774" y="6564978"/>
                  </a:cubicBezTo>
                  <a:lnTo>
                    <a:pt x="8922774" y="293022"/>
                  </a:lnTo>
                  <a:cubicBezTo>
                    <a:pt x="8922774" y="233954"/>
                    <a:pt x="8874890" y="186070"/>
                    <a:pt x="8815822" y="186070"/>
                  </a:cubicBezTo>
                  <a:close/>
                  <a:moveTo>
                    <a:pt x="0" y="0"/>
                  </a:moveTo>
                  <a:lnTo>
                    <a:pt x="9158748" y="0"/>
                  </a:lnTo>
                  <a:lnTo>
                    <a:pt x="9158748" y="6858000"/>
                  </a:lnTo>
                  <a:lnTo>
                    <a:pt x="0" y="685800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E" dirty="0"/>
            </a:p>
          </p:txBody>
        </p:sp>
        <p:sp>
          <p:nvSpPr>
            <p:cNvPr id="10" name="Rounded Rectangle 9"/>
            <p:cNvSpPr/>
            <p:nvPr/>
          </p:nvSpPr>
          <p:spPr>
            <a:xfrm>
              <a:off x="213852" y="170121"/>
              <a:ext cx="8686800" cy="6485860"/>
            </a:xfrm>
            <a:prstGeom prst="roundRect">
              <a:avLst>
                <a:gd name="adj" fmla="val 1649"/>
              </a:avLst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E" dirty="0"/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319628" y="294968"/>
            <a:ext cx="19073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b="1" dirty="0" smtClean="0">
                <a:solidFill>
                  <a:schemeClr val="accent1"/>
                </a:solidFill>
              </a:rPr>
              <a:t>2002</a:t>
            </a:r>
            <a:endParaRPr lang="en-IE" b="1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0378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0" y="589920"/>
            <a:ext cx="9036000" cy="6048000"/>
            <a:chOff x="0" y="0"/>
            <a:chExt cx="11258550" cy="6570404"/>
          </a:xfrm>
        </p:grpSpPr>
        <p:pic>
          <p:nvPicPr>
            <p:cNvPr id="5122" name="Picture 2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5487"/>
            <a:stretch/>
          </p:blipFill>
          <p:spPr bwMode="auto">
            <a:xfrm>
              <a:off x="0" y="0"/>
              <a:ext cx="11258550" cy="58256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" name="Picture 2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8930" b="28027"/>
            <a:stretch/>
          </p:blipFill>
          <p:spPr bwMode="auto">
            <a:xfrm>
              <a:off x="0" y="5803489"/>
              <a:ext cx="11258550" cy="398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" name="Picture 2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94435" b="3086"/>
            <a:stretch/>
          </p:blipFill>
          <p:spPr bwMode="auto">
            <a:xfrm>
              <a:off x="0" y="6245940"/>
              <a:ext cx="11258550" cy="3244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" name="TextBox 4"/>
          <p:cNvSpPr txBox="1"/>
          <p:nvPr/>
        </p:nvSpPr>
        <p:spPr>
          <a:xfrm>
            <a:off x="324459" y="176981"/>
            <a:ext cx="27579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b="1" dirty="0" smtClean="0">
                <a:solidFill>
                  <a:schemeClr val="accent1"/>
                </a:solidFill>
              </a:rPr>
              <a:t>2013 HL</a:t>
            </a:r>
            <a:endParaRPr lang="en-IE" b="1" dirty="0">
              <a:solidFill>
                <a:schemeClr val="accent1"/>
              </a:solidFill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-7374" y="0"/>
            <a:ext cx="9158748" cy="6858000"/>
            <a:chOff x="-7374" y="0"/>
            <a:chExt cx="9158748" cy="6858000"/>
          </a:xfrm>
        </p:grpSpPr>
        <p:sp>
          <p:nvSpPr>
            <p:cNvPr id="8" name="Rectangle 4"/>
            <p:cNvSpPr/>
            <p:nvPr/>
          </p:nvSpPr>
          <p:spPr>
            <a:xfrm>
              <a:off x="-7374" y="0"/>
              <a:ext cx="9158748" cy="6858000"/>
            </a:xfrm>
            <a:custGeom>
              <a:avLst/>
              <a:gdLst/>
              <a:ahLst/>
              <a:cxnLst/>
              <a:rect l="l" t="t" r="r" b="b"/>
              <a:pathLst>
                <a:path w="9158748" h="6858000">
                  <a:moveTo>
                    <a:pt x="342926" y="186070"/>
                  </a:moveTo>
                  <a:cubicBezTo>
                    <a:pt x="283858" y="186070"/>
                    <a:pt x="235974" y="233954"/>
                    <a:pt x="235974" y="293022"/>
                  </a:cubicBezTo>
                  <a:lnTo>
                    <a:pt x="235974" y="6564978"/>
                  </a:lnTo>
                  <a:cubicBezTo>
                    <a:pt x="235974" y="6624046"/>
                    <a:pt x="283858" y="6671930"/>
                    <a:pt x="342926" y="6671930"/>
                  </a:cubicBezTo>
                  <a:lnTo>
                    <a:pt x="8815822" y="6671930"/>
                  </a:lnTo>
                  <a:cubicBezTo>
                    <a:pt x="8874890" y="6671930"/>
                    <a:pt x="8922774" y="6624046"/>
                    <a:pt x="8922774" y="6564978"/>
                  </a:cubicBezTo>
                  <a:lnTo>
                    <a:pt x="8922774" y="293022"/>
                  </a:lnTo>
                  <a:cubicBezTo>
                    <a:pt x="8922774" y="233954"/>
                    <a:pt x="8874890" y="186070"/>
                    <a:pt x="8815822" y="186070"/>
                  </a:cubicBezTo>
                  <a:close/>
                  <a:moveTo>
                    <a:pt x="0" y="0"/>
                  </a:moveTo>
                  <a:lnTo>
                    <a:pt x="9158748" y="0"/>
                  </a:lnTo>
                  <a:lnTo>
                    <a:pt x="9158748" y="6858000"/>
                  </a:lnTo>
                  <a:lnTo>
                    <a:pt x="0" y="685800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E" dirty="0"/>
            </a:p>
          </p:txBody>
        </p:sp>
        <p:sp>
          <p:nvSpPr>
            <p:cNvPr id="9" name="Rounded Rectangle 8"/>
            <p:cNvSpPr/>
            <p:nvPr/>
          </p:nvSpPr>
          <p:spPr>
            <a:xfrm>
              <a:off x="213852" y="170121"/>
              <a:ext cx="8686800" cy="6485860"/>
            </a:xfrm>
            <a:prstGeom prst="roundRect">
              <a:avLst>
                <a:gd name="adj" fmla="val 1649"/>
              </a:avLst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E" dirty="0"/>
            </a:p>
          </p:txBody>
        </p:sp>
      </p:grpSp>
    </p:spTree>
    <p:extLst>
      <p:ext uri="{BB962C8B-B14F-4D97-AF65-F5344CB8AC3E}">
        <p14:creationId xmlns:p14="http://schemas.microsoft.com/office/powerpoint/2010/main" val="3569791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117983" y="274638"/>
                <a:ext cx="8937523" cy="1143000"/>
              </a:xfrm>
            </p:spPr>
            <p:txBody>
              <a:bodyPr/>
              <a:lstStyle/>
              <a:p>
                <a:r>
                  <a:rPr lang="en-IE" sz="2300" dirty="0" smtClean="0">
                    <a:latin typeface="Cambria" pitchFamily="18" charset="0"/>
                  </a:rPr>
                  <a:t>Using 5 intervals approximate the following integral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IE" sz="23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IE" sz="2300" b="0" i="1" smtClean="0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IE" sz="2300" b="0" i="1" smtClean="0">
                            <a:latin typeface="Cambria Math"/>
                          </a:rPr>
                          <m:t>1</m:t>
                        </m:r>
                      </m:sup>
                      <m:e>
                        <m:rad>
                          <m:radPr>
                            <m:degHide m:val="on"/>
                            <m:ctrlPr>
                              <a:rPr lang="en-IE" sz="230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IE" sz="2300" b="0" i="1" smtClean="0">
                                <a:latin typeface="Cambria Math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en-IE" sz="23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IE" sz="2300" b="0" i="1" smtClean="0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IE" sz="2300" b="0" i="1" smtClean="0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  <m:r>
                          <a:rPr lang="en-IE" sz="2300" b="0" i="1" smtClean="0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IE" sz="2300" dirty="0" smtClean="0">
                    <a:latin typeface="Cambria" pitchFamily="18" charset="0"/>
                  </a:rPr>
                  <a:t>.</a:t>
                </a:r>
                <a:endParaRPr lang="en-IE" sz="2300" dirty="0">
                  <a:latin typeface="Cambria" pitchFamily="18" charset="0"/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117983" y="274638"/>
                <a:ext cx="8937523" cy="1143000"/>
              </a:xfr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708650"/>
              </p:ext>
            </p:extLst>
          </p:nvPr>
        </p:nvGraphicFramePr>
        <p:xfrm>
          <a:off x="374153" y="2181225"/>
          <a:ext cx="5475288" cy="443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4" imgW="3276360" imgH="2654280" progId="Equation.DSMT4">
                  <p:embed/>
                </p:oleObj>
              </mc:Choice>
              <mc:Fallback>
                <p:oleObj name="Equation" r:id="rId4" imgW="3276360" imgH="2654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4153" y="2181225"/>
                        <a:ext cx="5475288" cy="443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04799" y="1549830"/>
                <a:ext cx="4942507" cy="616644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E" b="0" i="1" smtClean="0">
                          <a:solidFill>
                            <a:srgbClr val="FF0000"/>
                          </a:solidFill>
                          <a:effectLst/>
                          <a:latin typeface="Cambria Math"/>
                        </a:rPr>
                        <m:t>𝐴</m:t>
                      </m:r>
                      <m:r>
                        <a:rPr lang="en-IE" b="0" i="1" smtClean="0">
                          <a:solidFill>
                            <a:srgbClr val="FF0000"/>
                          </a:solidFill>
                          <a:effectLst/>
                          <a:latin typeface="Cambria Math"/>
                          <a:ea typeface="Cambria Math"/>
                        </a:rPr>
                        <m:t>≈</m:t>
                      </m:r>
                      <m:f>
                        <m:fPr>
                          <m:ctrlPr>
                            <a:rPr lang="en-IE" i="1" smtClean="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IE" b="0" i="1" smtClean="0">
                              <a:solidFill>
                                <a:srgbClr val="FF0000"/>
                              </a:solidFill>
                              <a:effectLst/>
                              <a:latin typeface="Cambria Math"/>
                              <a:ea typeface="Cambria Math"/>
                            </a:rPr>
                            <m:t>h</m:t>
                          </m:r>
                        </m:num>
                        <m:den>
                          <m:r>
                            <a:rPr lang="en-IE" b="0" i="1" smtClean="0">
                              <a:solidFill>
                                <a:srgbClr val="FF0000"/>
                              </a:solidFill>
                              <a:effectLst/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IE" i="1" smtClean="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IE" i="1" smtClean="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IE" b="0" i="1" smtClean="0">
                                  <a:solidFill>
                                    <a:srgbClr val="FF0000"/>
                                  </a:solidFill>
                                  <a:effectLst/>
                                  <a:latin typeface="Cambria Math"/>
                                  <a:ea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IE" b="0" i="1" smtClean="0">
                                  <a:solidFill>
                                    <a:srgbClr val="FF0000"/>
                                  </a:solidFill>
                                  <a:effectLst/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IE" b="0" i="1" smtClean="0">
                              <a:solidFill>
                                <a:srgbClr val="FF0000"/>
                              </a:solidFill>
                              <a:effectLst/>
                              <a:latin typeface="Cambria Math"/>
                              <a:ea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IE" i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IE" b="0" i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/>
                                  <a:ea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IE" b="0" i="1" smtClean="0">
                                  <a:solidFill>
                                    <a:srgbClr val="FF0000"/>
                                  </a:solidFill>
                                  <a:effectLst/>
                                  <a:latin typeface="Cambria Math"/>
                                  <a:ea typeface="Cambria Math"/>
                                </a:rPr>
                                <m:t>𝑛</m:t>
                              </m:r>
                            </m:sub>
                          </m:sSub>
                          <m:r>
                            <a:rPr lang="en-IE" b="0" i="1" smtClean="0">
                              <a:solidFill>
                                <a:srgbClr val="FF0000"/>
                              </a:solidFill>
                              <a:effectLst/>
                              <a:latin typeface="Cambria Math"/>
                              <a:ea typeface="Cambria Math"/>
                            </a:rPr>
                            <m:t>+2</m:t>
                          </m:r>
                          <m:d>
                            <m:dPr>
                              <m:ctrlPr>
                                <a:rPr lang="en-IE" i="1" smtClean="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IE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IE" b="0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/>
                                      <a:ea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IE" b="0" i="1" smtClean="0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IE" b="0" i="1" smtClean="0">
                                  <a:solidFill>
                                    <a:srgbClr val="FF0000"/>
                                  </a:solidFill>
                                  <a:effectLst/>
                                  <a:latin typeface="Cambria Math"/>
                                  <a:ea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IE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IE" b="0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/>
                                      <a:ea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IE" b="0" i="1" smtClean="0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/>
                                      <a:ea typeface="Cambria Math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IE" b="0" i="1" smtClean="0">
                                  <a:solidFill>
                                    <a:srgbClr val="FF0000"/>
                                  </a:solidFill>
                                  <a:effectLst/>
                                  <a:latin typeface="Cambria Math"/>
                                  <a:ea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IE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IE" b="0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/>
                                      <a:ea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IE" b="0" i="1" smtClean="0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/>
                                      <a:ea typeface="Cambria Math"/>
                                    </a:rPr>
                                    <m:t>4</m:t>
                                  </m:r>
                                </m:sub>
                              </m:sSub>
                              <m:r>
                                <a:rPr lang="en-IE" b="0" i="1" smtClean="0">
                                  <a:solidFill>
                                    <a:srgbClr val="FF0000"/>
                                  </a:solidFill>
                                  <a:effectLst/>
                                  <a:latin typeface="Cambria Math"/>
                                  <a:ea typeface="Cambria Math"/>
                                </a:rPr>
                                <m:t>+⋯+</m:t>
                              </m:r>
                              <m:sSub>
                                <m:sSubPr>
                                  <m:ctrlPr>
                                    <a:rPr lang="en-IE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IE" b="0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/>
                                      <a:ea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IE" b="0" i="1" smtClean="0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/>
                                      <a:ea typeface="Cambria Math"/>
                                    </a:rPr>
                                    <m:t>𝑛</m:t>
                                  </m:r>
                                  <m:r>
                                    <a:rPr lang="en-IE" b="0" i="1" smtClean="0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/>
                                      <a:ea typeface="Cambria Math"/>
                                    </a:rPr>
                                    <m:t>−1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en-IE" dirty="0">
                  <a:solidFill>
                    <a:srgbClr val="FF0000"/>
                  </a:solidFill>
                  <a:effectLst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799" y="1549830"/>
                <a:ext cx="4942507" cy="616644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54" name="Picture 6"/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514"/>
          <a:stretch/>
        </p:blipFill>
        <p:spPr bwMode="auto">
          <a:xfrm>
            <a:off x="6388817" y="2052814"/>
            <a:ext cx="2000250" cy="6166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5" name="Picture 7"/>
          <p:cNvPicPr>
            <a:picLocks noChangeAspect="1" noChangeArrowheads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167" b="19616"/>
          <a:stretch/>
        </p:blipFill>
        <p:spPr bwMode="auto">
          <a:xfrm>
            <a:off x="6388817" y="2595718"/>
            <a:ext cx="2000250" cy="353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74764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Other Methods</a:t>
            </a:r>
            <a:endParaRPr lang="en-IE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274" y="4270785"/>
            <a:ext cx="2688286" cy="2269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/>
              <p:cNvSpPr/>
              <p:nvPr/>
            </p:nvSpPr>
            <p:spPr>
              <a:xfrm>
                <a:off x="467869" y="1487830"/>
                <a:ext cx="2184572" cy="28111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en-IE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IE" i="1"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IE" i="1">
                              <a:latin typeface="Cambria Math"/>
                            </a:rPr>
                            <m:t>1</m:t>
                          </m:r>
                        </m:sup>
                        <m:e>
                          <m:rad>
                            <m:radPr>
                              <m:degHide m:val="on"/>
                              <m:ctrlPr>
                                <a:rPr lang="en-IE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IE" i="1">
                                  <a:latin typeface="Cambria Math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IE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IE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IE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  <m:r>
                            <a:rPr lang="en-IE" i="1">
                              <a:latin typeface="Cambria Math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IE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E" b="0" i="1" smtClean="0">
                          <a:latin typeface="Cambria Math"/>
                        </a:rPr>
                        <m:t>𝐴𝑟𝑒𝑎</m:t>
                      </m:r>
                      <m:r>
                        <a:rPr lang="en-IE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IE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IE" b="0" i="1" smtClean="0">
                              <a:latin typeface="Cambria Math"/>
                            </a:rPr>
                            <m:t>𝑦</m:t>
                          </m:r>
                        </m:e>
                      </m:nary>
                      <m:r>
                        <a:rPr lang="en-IE" b="0" i="1" smtClean="0">
                          <a:latin typeface="Cambria Math"/>
                        </a:rPr>
                        <m:t>𝑑𝑥</m:t>
                      </m:r>
                    </m:oMath>
                    <m:oMath xmlns:m="http://schemas.openxmlformats.org/officeDocument/2006/math">
                      <m:r>
                        <a:rPr lang="en-IE" b="0" i="1" smtClean="0">
                          <a:latin typeface="Cambria Math"/>
                        </a:rPr>
                        <m:t>𝑦</m:t>
                      </m:r>
                      <m:r>
                        <a:rPr lang="en-IE" b="0" i="1" smtClean="0"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IE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IE" b="0" i="1" smtClean="0">
                              <a:latin typeface="Cambria Math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IE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IE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IE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  <m:oMath xmlns:m="http://schemas.openxmlformats.org/officeDocument/2006/math">
                      <m:sSup>
                        <m:sSupPr>
                          <m:ctrlPr>
                            <a:rPr lang="en-IE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IE" b="0" i="1" smtClean="0">
                              <a:latin typeface="Cambria Math"/>
                            </a:rPr>
                            <m:t>𝑦</m:t>
                          </m:r>
                        </m:e>
                        <m:sup>
                          <m:r>
                            <a:rPr lang="en-IE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IE" b="0" i="1" smtClean="0">
                          <a:latin typeface="Cambria Math"/>
                        </a:rPr>
                        <m:t>=1−</m:t>
                      </m:r>
                      <m:sSup>
                        <m:sSupPr>
                          <m:ctrlPr>
                            <a:rPr lang="en-IE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IE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IE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  <m:oMath xmlns:m="http://schemas.openxmlformats.org/officeDocument/2006/math">
                      <m:sSup>
                        <m:sSupPr>
                          <m:ctrlPr>
                            <a:rPr lang="en-IE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IE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IE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IE" b="0" i="1" smtClean="0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IE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IE" b="0" i="1" smtClean="0">
                              <a:latin typeface="Cambria Math"/>
                            </a:rPr>
                            <m:t>𝑦</m:t>
                          </m:r>
                        </m:e>
                        <m:sup>
                          <m:r>
                            <a:rPr lang="en-IE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IE" b="0" i="1" smtClean="0">
                          <a:latin typeface="Cambria Math"/>
                        </a:rPr>
                        <m:t>=1</m:t>
                      </m:r>
                    </m:oMath>
                    <m:oMath xmlns:m="http://schemas.openxmlformats.org/officeDocument/2006/math">
                      <m:r>
                        <a:rPr lang="en-IE" b="0" i="1" smtClean="0">
                          <a:latin typeface="Cambria Math"/>
                        </a:rPr>
                        <m:t>𝐴𝑟𝑒𝑎</m:t>
                      </m:r>
                      <m:r>
                        <a:rPr lang="en-IE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IE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E" i="1">
                              <a:latin typeface="Cambria Math"/>
                              <a:ea typeface="Cambria Math"/>
                            </a:rPr>
                            <m:t>𝜋</m:t>
                          </m:r>
                        </m:num>
                        <m:den>
                          <m:r>
                            <a:rPr lang="en-IE" b="0" i="1" smtClean="0">
                              <a:latin typeface="Cambria Math"/>
                            </a:rPr>
                            <m:t>4</m:t>
                          </m:r>
                        </m:den>
                      </m:f>
                      <m:r>
                        <a:rPr lang="en-IE" b="0" i="1" smtClean="0">
                          <a:latin typeface="Cambria Math"/>
                        </a:rPr>
                        <m:t>=0.7853</m:t>
                      </m:r>
                    </m:oMath>
                  </m:oMathPara>
                </a14:m>
                <a:endParaRPr lang="en-IE" b="0" dirty="0" smtClean="0"/>
              </a:p>
            </p:txBody>
          </p:sp>
        </mc:Choice>
        <mc:Fallback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869" y="1487830"/>
                <a:ext cx="2184572" cy="281115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3764471" y="1626380"/>
                <a:ext cx="2093137" cy="224401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en-IE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IE" i="1"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IE" i="1">
                              <a:latin typeface="Cambria Math"/>
                            </a:rPr>
                            <m:t>1</m:t>
                          </m:r>
                        </m:sup>
                        <m:e>
                          <m:rad>
                            <m:radPr>
                              <m:degHide m:val="on"/>
                              <m:ctrlPr>
                                <a:rPr lang="en-IE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IE" i="1">
                                  <a:latin typeface="Cambria Math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IE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IE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IE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  <m:r>
                            <a:rPr lang="en-IE" i="1">
                              <a:latin typeface="Cambria Math"/>
                            </a:rPr>
                            <m:t>𝑑𝑥</m:t>
                          </m:r>
                        </m:e>
                      </m:nary>
                    </m:oMath>
                    <m:oMath xmlns:m="http://schemas.openxmlformats.org/officeDocument/2006/math">
                      <m:r>
                        <a:rPr lang="en-IE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IE" b="0" i="1" smtClean="0"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en-IE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IE" b="0" i="0" smtClean="0">
                              <a:latin typeface="Cambria Math"/>
                            </a:rPr>
                            <m:t>sin</m:t>
                          </m:r>
                        </m:fName>
                        <m:e>
                          <m:r>
                            <a:rPr lang="en-IE" b="0" i="1" smtClean="0">
                              <a:latin typeface="Cambria Math"/>
                              <a:ea typeface="Cambria Math"/>
                            </a:rPr>
                            <m:t>𝜃</m:t>
                          </m:r>
                        </m:e>
                      </m:func>
                    </m:oMath>
                    <m:oMath xmlns:m="http://schemas.openxmlformats.org/officeDocument/2006/math">
                      <m:f>
                        <m:fPr>
                          <m:ctrlPr>
                            <a:rPr lang="en-IE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E" b="0" i="1" smtClean="0">
                              <a:latin typeface="Cambria Math"/>
                            </a:rPr>
                            <m:t>𝑑</m:t>
                          </m:r>
                          <m:r>
                            <a:rPr lang="en-IE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IE" b="0" i="1" smtClean="0">
                              <a:latin typeface="Cambria Math"/>
                            </a:rPr>
                            <m:t>𝑑</m:t>
                          </m:r>
                          <m:r>
                            <a:rPr lang="en-IE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den>
                      </m:f>
                      <m:r>
                        <a:rPr lang="en-IE" b="0" i="1" smtClean="0"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en-IE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IE" b="0" i="0" smtClean="0">
                              <a:latin typeface="Cambria Math"/>
                            </a:rPr>
                            <m:t>cos</m:t>
                          </m:r>
                        </m:fName>
                        <m:e>
                          <m:r>
                            <a:rPr lang="en-IE" b="0" i="1" smtClean="0">
                              <a:latin typeface="Cambria Math"/>
                              <a:ea typeface="Cambria Math"/>
                            </a:rPr>
                            <m:t>𝜃</m:t>
                          </m:r>
                        </m:e>
                      </m:func>
                    </m:oMath>
                    <m:oMath xmlns:m="http://schemas.openxmlformats.org/officeDocument/2006/math">
                      <m:f>
                        <m:fPr>
                          <m:ctrlPr>
                            <a:rPr lang="en-IE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E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IE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IE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IE" b="0" i="1" smtClean="0">
                              <a:latin typeface="Cambria Math"/>
                            </a:rPr>
                            <m:t>(1+</m:t>
                          </m:r>
                          <m:func>
                            <m:funcPr>
                              <m:ctrlPr>
                                <a:rPr lang="en-IE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IE" b="0" i="0" smtClean="0">
                                  <a:latin typeface="Cambria Math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IE" b="0" i="1" smtClean="0">
                                  <a:latin typeface="Cambria Math"/>
                                </a:rPr>
                                <m:t>2</m:t>
                              </m:r>
                              <m:r>
                                <a:rPr lang="en-IE" b="0" i="1" smtClean="0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  <m:r>
                                <a:rPr lang="en-IE" b="0" i="1" smtClean="0">
                                  <a:latin typeface="Cambria Math"/>
                                  <a:ea typeface="Cambria Math"/>
                                </a:rPr>
                                <m:t>)</m:t>
                              </m:r>
                              <m:r>
                                <a:rPr lang="en-IE" b="0" i="1" smtClean="0">
                                  <a:latin typeface="Cambria Math"/>
                                  <a:ea typeface="Cambria Math"/>
                                </a:rPr>
                                <m:t>𝑑</m:t>
                              </m:r>
                              <m:r>
                                <a:rPr lang="en-IE" b="0" i="1" smtClean="0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</m:func>
                        </m:e>
                      </m:nary>
                    </m:oMath>
                  </m:oMathPara>
                </a14:m>
                <a:endParaRPr lang="en-IE" dirty="0" smtClean="0"/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64471" y="1626380"/>
                <a:ext cx="2093137" cy="224401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52178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3398"/>
          <a:stretch>
            <a:fillRect/>
          </a:stretch>
        </p:blipFill>
        <p:spPr bwMode="auto">
          <a:xfrm>
            <a:off x="304804" y="191908"/>
            <a:ext cx="8252178" cy="4982355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cxnSp>
        <p:nvCxnSpPr>
          <p:cNvPr id="4" name="Straight Connector 3"/>
          <p:cNvCxnSpPr/>
          <p:nvPr/>
        </p:nvCxnSpPr>
        <p:spPr>
          <a:xfrm rot="5400000" flipH="1" flipV="1">
            <a:off x="4103511" y="1416753"/>
            <a:ext cx="1377245" cy="688622"/>
          </a:xfrm>
          <a:prstGeom prst="line">
            <a:avLst/>
          </a:prstGeom>
          <a:ln w="127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 flipV="1">
            <a:off x="4447822" y="1298219"/>
            <a:ext cx="1411111" cy="1140179"/>
          </a:xfrm>
          <a:prstGeom prst="line">
            <a:avLst/>
          </a:prstGeom>
          <a:ln w="127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 flipH="1" flipV="1">
            <a:off x="4459110" y="1320798"/>
            <a:ext cx="1433690" cy="1388533"/>
          </a:xfrm>
          <a:prstGeom prst="line">
            <a:avLst/>
          </a:prstGeom>
          <a:ln w="127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4470400" y="1343374"/>
            <a:ext cx="1783644" cy="1399824"/>
          </a:xfrm>
          <a:prstGeom prst="line">
            <a:avLst/>
          </a:prstGeom>
          <a:ln w="127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4447822" y="2065863"/>
            <a:ext cx="2404534" cy="1061158"/>
          </a:xfrm>
          <a:prstGeom prst="line">
            <a:avLst/>
          </a:prstGeom>
          <a:ln w="127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V="1">
            <a:off x="4380089" y="1354663"/>
            <a:ext cx="1862667" cy="1625600"/>
          </a:xfrm>
          <a:prstGeom prst="line">
            <a:avLst/>
          </a:prstGeom>
          <a:ln w="127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V="1">
            <a:off x="4385735" y="1591730"/>
            <a:ext cx="2229554" cy="1382892"/>
          </a:xfrm>
          <a:prstGeom prst="line">
            <a:avLst/>
          </a:prstGeom>
          <a:ln w="127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V="1">
            <a:off x="4447822" y="1603019"/>
            <a:ext cx="2178757" cy="1535289"/>
          </a:xfrm>
          <a:prstGeom prst="line">
            <a:avLst/>
          </a:prstGeom>
          <a:ln w="127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 flipV="1">
            <a:off x="4605867" y="2054574"/>
            <a:ext cx="2269066" cy="1524000"/>
          </a:xfrm>
          <a:prstGeom prst="line">
            <a:avLst/>
          </a:prstGeom>
          <a:ln w="127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 flipV="1">
            <a:off x="4617156" y="2607730"/>
            <a:ext cx="2269066" cy="970844"/>
          </a:xfrm>
          <a:prstGeom prst="line">
            <a:avLst/>
          </a:prstGeom>
          <a:ln w="127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flipV="1">
            <a:off x="4780845" y="2607730"/>
            <a:ext cx="2116666" cy="1371600"/>
          </a:xfrm>
          <a:prstGeom prst="line">
            <a:avLst/>
          </a:prstGeom>
          <a:ln w="127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 flipV="1">
            <a:off x="4786489" y="3059286"/>
            <a:ext cx="2032000" cy="925688"/>
          </a:xfrm>
          <a:prstGeom prst="line">
            <a:avLst/>
          </a:prstGeom>
          <a:ln w="127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 flipV="1">
            <a:off x="5000978" y="3070574"/>
            <a:ext cx="1817511" cy="1354667"/>
          </a:xfrm>
          <a:prstGeom prst="line">
            <a:avLst/>
          </a:prstGeom>
          <a:ln w="127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 flipV="1">
            <a:off x="5012267" y="3804352"/>
            <a:ext cx="1727200" cy="620889"/>
          </a:xfrm>
          <a:prstGeom prst="line">
            <a:avLst/>
          </a:prstGeom>
          <a:ln w="127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 flipV="1">
            <a:off x="5023556" y="3996264"/>
            <a:ext cx="1478844" cy="428977"/>
          </a:xfrm>
          <a:prstGeom prst="line">
            <a:avLst/>
          </a:prstGeom>
          <a:ln w="127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30" name="Picture 6" descr="http://daddison.com/images/google_earth_logo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604478" y="5350931"/>
            <a:ext cx="1448741" cy="1303867"/>
          </a:xfrm>
          <a:prstGeom prst="rect">
            <a:avLst/>
          </a:prstGeom>
          <a:noFill/>
        </p:spPr>
      </p:pic>
      <p:pic>
        <p:nvPicPr>
          <p:cNvPr id="51206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69332" y="3364942"/>
            <a:ext cx="4797777" cy="3186493"/>
          </a:xfrm>
          <a:prstGeom prst="rect">
            <a:avLst/>
          </a:prstGeom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>
              <a:rot lat="300000" lon="19800000" rev="0"/>
            </a:camera>
            <a:lightRig rig="threePt" dir="t">
              <a:rot lat="0" lon="0" rev="2700000"/>
            </a:lightRig>
          </a:scene3d>
          <a:sp3d>
            <a:bevelT w="63500" h="50800"/>
          </a:sp3d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sz="3200" dirty="0" smtClean="0"/>
              <a:t>Find the area of your shape</a:t>
            </a:r>
            <a:endParaRPr lang="en-IE" dirty="0"/>
          </a:p>
        </p:txBody>
      </p:sp>
      <p:cxnSp>
        <p:nvCxnSpPr>
          <p:cNvPr id="4" name="Straight Connector 3"/>
          <p:cNvCxnSpPr/>
          <p:nvPr/>
        </p:nvCxnSpPr>
        <p:spPr>
          <a:xfrm>
            <a:off x="707923" y="5840361"/>
            <a:ext cx="7551174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V="1">
            <a:off x="722671" y="4173794"/>
            <a:ext cx="0" cy="16560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flipV="1">
            <a:off x="8259097" y="3249988"/>
            <a:ext cx="0" cy="25920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Freeform 15"/>
          <p:cNvSpPr/>
          <p:nvPr/>
        </p:nvSpPr>
        <p:spPr>
          <a:xfrm>
            <a:off x="707924" y="1842675"/>
            <a:ext cx="7551174" cy="2345867"/>
          </a:xfrm>
          <a:custGeom>
            <a:avLst/>
            <a:gdLst>
              <a:gd name="connsiteX0" fmla="*/ 0 w 7506929"/>
              <a:gd name="connsiteY0" fmla="*/ 2345867 h 2345867"/>
              <a:gd name="connsiteX1" fmla="*/ 2005780 w 7506929"/>
              <a:gd name="connsiteY1" fmla="*/ 546564 h 2345867"/>
              <a:gd name="connsiteX2" fmla="*/ 4336026 w 7506929"/>
              <a:gd name="connsiteY2" fmla="*/ 1593699 h 2345867"/>
              <a:gd name="connsiteX3" fmla="*/ 6223819 w 7506929"/>
              <a:gd name="connsiteY3" fmla="*/ 873 h 2345867"/>
              <a:gd name="connsiteX4" fmla="*/ 7506929 w 7506929"/>
              <a:gd name="connsiteY4" fmla="*/ 1416719 h 23458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506929" h="2345867">
                <a:moveTo>
                  <a:pt x="0" y="2345867"/>
                </a:moveTo>
                <a:cubicBezTo>
                  <a:pt x="641554" y="1508896"/>
                  <a:pt x="1283109" y="671925"/>
                  <a:pt x="2005780" y="546564"/>
                </a:cubicBezTo>
                <a:cubicBezTo>
                  <a:pt x="2728451" y="421203"/>
                  <a:pt x="3633020" y="1684647"/>
                  <a:pt x="4336026" y="1593699"/>
                </a:cubicBezTo>
                <a:cubicBezTo>
                  <a:pt x="5039032" y="1502751"/>
                  <a:pt x="5695335" y="30370"/>
                  <a:pt x="6223819" y="873"/>
                </a:cubicBezTo>
                <a:cubicBezTo>
                  <a:pt x="6752303" y="-28624"/>
                  <a:pt x="7129616" y="694047"/>
                  <a:pt x="7506929" y="1416719"/>
                </a:cubicBezTo>
              </a:path>
            </a:pathLst>
          </a:cu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3" name="TextBox 2"/>
          <p:cNvSpPr txBox="1"/>
          <p:nvPr/>
        </p:nvSpPr>
        <p:spPr>
          <a:xfrm>
            <a:off x="7676536" y="5448427"/>
            <a:ext cx="5825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b="1" dirty="0">
                <a:latin typeface="Century Gothic" pitchFamily="34" charset="0"/>
              </a:rPr>
              <a:t>1</a:t>
            </a:r>
            <a:r>
              <a:rPr lang="en-IE" b="1" dirty="0" smtClean="0">
                <a:latin typeface="Century Gothic" pitchFamily="34" charset="0"/>
              </a:rPr>
              <a:t>A</a:t>
            </a:r>
            <a:endParaRPr lang="en-IE" b="1" dirty="0">
              <a:latin typeface="Century Gothic" pitchFamily="34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232635" y="2096391"/>
            <a:ext cx="4118139" cy="3973391"/>
            <a:chOff x="232635" y="2096391"/>
            <a:chExt cx="4118139" cy="3973391"/>
          </a:xfrm>
        </p:grpSpPr>
        <p:sp>
          <p:nvSpPr>
            <p:cNvPr id="5" name="TextBox 4"/>
            <p:cNvSpPr txBox="1"/>
            <p:nvPr/>
          </p:nvSpPr>
          <p:spPr>
            <a:xfrm>
              <a:off x="1861637" y="2096391"/>
              <a:ext cx="2489137" cy="1687890"/>
            </a:xfrm>
            <a:prstGeom prst="wedgeEllipseCallout">
              <a:avLst>
                <a:gd name="adj1" fmla="val -61716"/>
                <a:gd name="adj2" fmla="val 67743"/>
              </a:avLst>
            </a:prstGeom>
            <a:gradFill flip="none" rotWithShape="1">
              <a:gsLst>
                <a:gs pos="0">
                  <a:srgbClr val="0094C8">
                    <a:tint val="66000"/>
                    <a:satMod val="160000"/>
                  </a:srgbClr>
                </a:gs>
                <a:gs pos="50000">
                  <a:srgbClr val="0094C8">
                    <a:tint val="44500"/>
                    <a:satMod val="160000"/>
                  </a:srgbClr>
                </a:gs>
                <a:gs pos="100000">
                  <a:srgbClr val="0094C8">
                    <a:tint val="23500"/>
                    <a:satMod val="160000"/>
                  </a:srgbClr>
                </a:gs>
              </a:gsLst>
              <a:lin ang="2700000" scaled="1"/>
              <a:tileRect/>
            </a:gradFill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square" rtlCol="0">
              <a:spAutoFit/>
            </a:bodyPr>
            <a:lstStyle/>
            <a:p>
              <a:pPr algn="ctr"/>
              <a:r>
                <a:rPr lang="en-IE" b="1" dirty="0" smtClean="0"/>
                <a:t>Work as accurately as you can in centimetres!</a:t>
              </a:r>
              <a:endParaRPr lang="en-IE" b="1" dirty="0"/>
            </a:p>
          </p:txBody>
        </p:sp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32635" y="3249988"/>
              <a:ext cx="1629002" cy="281979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9521134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3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sz="3200" dirty="0" smtClean="0"/>
              <a:t>You found the area of an A4 page!</a:t>
            </a:r>
            <a:endParaRPr lang="en-IE" dirty="0"/>
          </a:p>
        </p:txBody>
      </p:sp>
      <p:sp>
        <p:nvSpPr>
          <p:cNvPr id="16" name="Freeform 15"/>
          <p:cNvSpPr/>
          <p:nvPr/>
        </p:nvSpPr>
        <p:spPr>
          <a:xfrm>
            <a:off x="707924" y="2683311"/>
            <a:ext cx="7551174" cy="2345867"/>
          </a:xfrm>
          <a:custGeom>
            <a:avLst/>
            <a:gdLst>
              <a:gd name="connsiteX0" fmla="*/ 0 w 7506929"/>
              <a:gd name="connsiteY0" fmla="*/ 2345867 h 2345867"/>
              <a:gd name="connsiteX1" fmla="*/ 2005780 w 7506929"/>
              <a:gd name="connsiteY1" fmla="*/ 546564 h 2345867"/>
              <a:gd name="connsiteX2" fmla="*/ 4336026 w 7506929"/>
              <a:gd name="connsiteY2" fmla="*/ 1593699 h 2345867"/>
              <a:gd name="connsiteX3" fmla="*/ 6223819 w 7506929"/>
              <a:gd name="connsiteY3" fmla="*/ 873 h 2345867"/>
              <a:gd name="connsiteX4" fmla="*/ 7506929 w 7506929"/>
              <a:gd name="connsiteY4" fmla="*/ 1416719 h 23458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506929" h="2345867">
                <a:moveTo>
                  <a:pt x="0" y="2345867"/>
                </a:moveTo>
                <a:cubicBezTo>
                  <a:pt x="641554" y="1508896"/>
                  <a:pt x="1283109" y="671925"/>
                  <a:pt x="2005780" y="546564"/>
                </a:cubicBezTo>
                <a:cubicBezTo>
                  <a:pt x="2728451" y="421203"/>
                  <a:pt x="3633020" y="1684647"/>
                  <a:pt x="4336026" y="1593699"/>
                </a:cubicBezTo>
                <a:cubicBezTo>
                  <a:pt x="5039032" y="1502751"/>
                  <a:pt x="5695335" y="30370"/>
                  <a:pt x="6223819" y="873"/>
                </a:cubicBezTo>
                <a:cubicBezTo>
                  <a:pt x="6752303" y="-28624"/>
                  <a:pt x="7129616" y="694047"/>
                  <a:pt x="7506929" y="1416719"/>
                </a:cubicBezTo>
              </a:path>
            </a:pathLst>
          </a:cu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3" name="Rectangle 2"/>
          <p:cNvSpPr/>
          <p:nvPr/>
        </p:nvSpPr>
        <p:spPr>
          <a:xfrm>
            <a:off x="707924" y="1755058"/>
            <a:ext cx="7551174" cy="4630994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5" name="TextBox 4"/>
          <p:cNvSpPr txBox="1"/>
          <p:nvPr/>
        </p:nvSpPr>
        <p:spPr>
          <a:xfrm>
            <a:off x="7676537" y="6016720"/>
            <a:ext cx="5825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b="1" dirty="0">
                <a:latin typeface="Century Gothic" pitchFamily="34" charset="0"/>
              </a:rPr>
              <a:t>1</a:t>
            </a:r>
            <a:r>
              <a:rPr lang="en-IE" b="1" dirty="0" smtClean="0">
                <a:latin typeface="Century Gothic" pitchFamily="34" charset="0"/>
              </a:rPr>
              <a:t>A</a:t>
            </a:r>
            <a:endParaRPr lang="en-IE" b="1" dirty="0">
              <a:latin typeface="Century Gothic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07924" y="1755058"/>
            <a:ext cx="5825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b="1" dirty="0" smtClean="0">
                <a:latin typeface="Century Gothic" pitchFamily="34" charset="0"/>
              </a:rPr>
              <a:t>1</a:t>
            </a:r>
            <a:r>
              <a:rPr lang="en-IE" b="1" dirty="0">
                <a:latin typeface="Century Gothic" pitchFamily="34" charset="0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4205023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lowchart: Manual Input 6"/>
          <p:cNvSpPr/>
          <p:nvPr/>
        </p:nvSpPr>
        <p:spPr>
          <a:xfrm>
            <a:off x="1738489" y="1207909"/>
            <a:ext cx="5723467" cy="2167466"/>
          </a:xfrm>
          <a:prstGeom prst="flowChartManualInpu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IE" dirty="0" smtClean="0"/>
              <a:t>Trapezoidal Rule</a:t>
            </a:r>
            <a:endParaRPr lang="en-IE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http://www.papermodelkiosk.com/blog/sacredhearttoledo/nativity790.png"/>
          <p:cNvPicPr>
            <a:picLocks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19"/>
          <a:stretch/>
        </p:blipFill>
        <p:spPr bwMode="auto">
          <a:xfrm>
            <a:off x="827334" y="781675"/>
            <a:ext cx="3276000" cy="543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8" name="Straight Arrow Connector 7"/>
          <p:cNvCxnSpPr/>
          <p:nvPr/>
        </p:nvCxnSpPr>
        <p:spPr>
          <a:xfrm>
            <a:off x="768342" y="6415548"/>
            <a:ext cx="3276000" cy="0"/>
          </a:xfrm>
          <a:prstGeom prst="straightConnector1">
            <a:avLst/>
          </a:prstGeom>
          <a:ln w="3810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029082" y="6217675"/>
            <a:ext cx="754521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E" b="1" dirty="0" smtClean="0">
                <a:solidFill>
                  <a:srgbClr val="D16349"/>
                </a:solidFill>
              </a:rPr>
              <a:t>2 m</a:t>
            </a:r>
            <a:endParaRPr lang="en-IE" b="1" dirty="0">
              <a:solidFill>
                <a:srgbClr val="D16349"/>
              </a:solidFill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rot="5400000">
            <a:off x="-1466291" y="4176503"/>
            <a:ext cx="4068000" cy="0"/>
          </a:xfrm>
          <a:prstGeom prst="straightConnector1">
            <a:avLst/>
          </a:prstGeom>
          <a:ln w="3810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219944" y="3991837"/>
            <a:ext cx="612000" cy="369332"/>
          </a:xfrm>
          <a:prstGeom prst="rect">
            <a:avLst/>
          </a:prstGeom>
          <a:solidFill>
            <a:schemeClr val="bg1"/>
          </a:solidFill>
        </p:spPr>
        <p:txBody>
          <a:bodyPr wrap="square" lIns="0" rIns="0" rtlCol="0">
            <a:spAutoFit/>
          </a:bodyPr>
          <a:lstStyle/>
          <a:p>
            <a:pPr algn="ctr"/>
            <a:r>
              <a:rPr lang="en-IE" b="1" dirty="0" smtClean="0">
                <a:solidFill>
                  <a:srgbClr val="D16349"/>
                </a:solidFill>
              </a:rPr>
              <a:t>2.4</a:t>
            </a:r>
            <a:r>
              <a:rPr lang="en-IE" b="1" dirty="0" smtClean="0">
                <a:solidFill>
                  <a:srgbClr val="D16349"/>
                </a:solidFill>
              </a:rPr>
              <a:t> </a:t>
            </a:r>
            <a:r>
              <a:rPr lang="en-IE" b="1" dirty="0" smtClean="0">
                <a:solidFill>
                  <a:srgbClr val="D16349"/>
                </a:solidFill>
              </a:rPr>
              <a:t>m</a:t>
            </a:r>
            <a:endParaRPr lang="en-IE" b="1" dirty="0">
              <a:solidFill>
                <a:srgbClr val="D16349"/>
              </a:solidFill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-7374" y="0"/>
            <a:ext cx="9158748" cy="6858000"/>
            <a:chOff x="-7374" y="0"/>
            <a:chExt cx="9158748" cy="6858000"/>
          </a:xfrm>
        </p:grpSpPr>
        <p:sp>
          <p:nvSpPr>
            <p:cNvPr id="6" name="Rectangle 4"/>
            <p:cNvSpPr/>
            <p:nvPr/>
          </p:nvSpPr>
          <p:spPr>
            <a:xfrm>
              <a:off x="-7374" y="0"/>
              <a:ext cx="9158748" cy="6858000"/>
            </a:xfrm>
            <a:custGeom>
              <a:avLst/>
              <a:gdLst/>
              <a:ahLst/>
              <a:cxnLst/>
              <a:rect l="l" t="t" r="r" b="b"/>
              <a:pathLst>
                <a:path w="9158748" h="6858000">
                  <a:moveTo>
                    <a:pt x="342926" y="186070"/>
                  </a:moveTo>
                  <a:cubicBezTo>
                    <a:pt x="283858" y="186070"/>
                    <a:pt x="235974" y="233954"/>
                    <a:pt x="235974" y="293022"/>
                  </a:cubicBezTo>
                  <a:lnTo>
                    <a:pt x="235974" y="6564978"/>
                  </a:lnTo>
                  <a:cubicBezTo>
                    <a:pt x="235974" y="6624046"/>
                    <a:pt x="283858" y="6671930"/>
                    <a:pt x="342926" y="6671930"/>
                  </a:cubicBezTo>
                  <a:lnTo>
                    <a:pt x="8815822" y="6671930"/>
                  </a:lnTo>
                  <a:cubicBezTo>
                    <a:pt x="8874890" y="6671930"/>
                    <a:pt x="8922774" y="6624046"/>
                    <a:pt x="8922774" y="6564978"/>
                  </a:cubicBezTo>
                  <a:lnTo>
                    <a:pt x="8922774" y="293022"/>
                  </a:lnTo>
                  <a:cubicBezTo>
                    <a:pt x="8922774" y="233954"/>
                    <a:pt x="8874890" y="186070"/>
                    <a:pt x="8815822" y="186070"/>
                  </a:cubicBezTo>
                  <a:close/>
                  <a:moveTo>
                    <a:pt x="0" y="0"/>
                  </a:moveTo>
                  <a:lnTo>
                    <a:pt x="9158748" y="0"/>
                  </a:lnTo>
                  <a:lnTo>
                    <a:pt x="9158748" y="6858000"/>
                  </a:lnTo>
                  <a:lnTo>
                    <a:pt x="0" y="685800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E" dirty="0"/>
            </a:p>
          </p:txBody>
        </p:sp>
        <p:sp>
          <p:nvSpPr>
            <p:cNvPr id="7" name="Rounded Rectangle 6"/>
            <p:cNvSpPr/>
            <p:nvPr/>
          </p:nvSpPr>
          <p:spPr>
            <a:xfrm>
              <a:off x="213852" y="170121"/>
              <a:ext cx="8686800" cy="6485860"/>
            </a:xfrm>
            <a:prstGeom prst="roundRect">
              <a:avLst>
                <a:gd name="adj" fmla="val 1649"/>
              </a:avLst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E" dirty="0"/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4044342" y="1076632"/>
            <a:ext cx="485631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tabLst>
                <a:tab pos="530225" algn="l"/>
              </a:tabLst>
            </a:pPr>
            <a:r>
              <a:rPr lang="en-IE" b="1" dirty="0" smtClean="0"/>
              <a:t>(a)	</a:t>
            </a:r>
            <a:r>
              <a:rPr lang="en-IE" dirty="0" smtClean="0"/>
              <a:t>Find the area of the stained glass 	window.</a:t>
            </a:r>
          </a:p>
          <a:p>
            <a:pPr>
              <a:tabLst>
                <a:tab pos="530225" algn="l"/>
              </a:tabLst>
            </a:pPr>
            <a:r>
              <a:rPr lang="en-IE" b="1" dirty="0" smtClean="0"/>
              <a:t>(b)</a:t>
            </a:r>
            <a:r>
              <a:rPr lang="en-IE" b="1" dirty="0"/>
              <a:t>	</a:t>
            </a:r>
            <a:r>
              <a:rPr lang="en-IE" dirty="0" smtClean="0"/>
              <a:t>Draw a scaled diagram of the window 	using 1 m = 5 cm on square paper.</a:t>
            </a:r>
            <a:endParaRPr lang="en-IE" b="1" dirty="0" smtClean="0"/>
          </a:p>
          <a:p>
            <a:pPr>
              <a:tabLst>
                <a:tab pos="530225" algn="l"/>
              </a:tabLst>
            </a:pPr>
            <a:r>
              <a:rPr lang="en-IE" b="1" dirty="0" smtClean="0"/>
              <a:t>(c)	</a:t>
            </a:r>
            <a:r>
              <a:rPr lang="en-IE" dirty="0" smtClean="0"/>
              <a:t>Divide the shape up into: </a:t>
            </a:r>
            <a:br>
              <a:rPr lang="en-IE" dirty="0" smtClean="0"/>
            </a:br>
            <a:r>
              <a:rPr lang="en-IE" dirty="0" smtClean="0"/>
              <a:t>	</a:t>
            </a:r>
            <a:r>
              <a:rPr lang="en-IE" b="1" dirty="0" smtClean="0"/>
              <a:t>(</a:t>
            </a:r>
            <a:r>
              <a:rPr lang="en-IE" b="1" dirty="0" err="1" smtClean="0"/>
              <a:t>i</a:t>
            </a:r>
            <a:r>
              <a:rPr lang="en-IE" b="1" dirty="0" smtClean="0"/>
              <a:t>)</a:t>
            </a:r>
            <a:r>
              <a:rPr lang="en-IE" dirty="0"/>
              <a:t>	</a:t>
            </a:r>
            <a:r>
              <a:rPr lang="en-IE" dirty="0"/>
              <a:t>4</a:t>
            </a:r>
            <a:r>
              <a:rPr lang="en-IE" dirty="0" smtClean="0"/>
              <a:t> </a:t>
            </a:r>
            <a:r>
              <a:rPr lang="en-IE" dirty="0" smtClean="0"/>
              <a:t>trapezium's  </a:t>
            </a:r>
            <a:br>
              <a:rPr lang="en-IE" dirty="0" smtClean="0"/>
            </a:br>
            <a:r>
              <a:rPr lang="en-IE" dirty="0" smtClean="0"/>
              <a:t>	</a:t>
            </a:r>
            <a:r>
              <a:rPr lang="en-IE" b="1" dirty="0" smtClean="0"/>
              <a:t>(ii)	</a:t>
            </a:r>
            <a:r>
              <a:rPr lang="en-IE" dirty="0" smtClean="0"/>
              <a:t>5 trapezium’s</a:t>
            </a:r>
          </a:p>
          <a:p>
            <a:pPr>
              <a:tabLst>
                <a:tab pos="530225" algn="l"/>
              </a:tabLst>
            </a:pPr>
            <a:r>
              <a:rPr lang="en-IE" b="1" dirty="0" smtClean="0"/>
              <a:t>	(ii)	</a:t>
            </a:r>
            <a:r>
              <a:rPr lang="en-IE" dirty="0" smtClean="0"/>
              <a:t>10 trapeziums</a:t>
            </a:r>
          </a:p>
          <a:p>
            <a:pPr>
              <a:tabLst>
                <a:tab pos="530225" algn="l"/>
              </a:tabLst>
            </a:pPr>
            <a:r>
              <a:rPr lang="en-IE" dirty="0"/>
              <a:t>	</a:t>
            </a:r>
            <a:r>
              <a:rPr lang="en-IE" dirty="0" smtClean="0"/>
              <a:t>and calculate the area of the window 	each time, (using the trapezium’s).</a:t>
            </a:r>
          </a:p>
          <a:p>
            <a:pPr>
              <a:tabLst>
                <a:tab pos="530225" algn="l"/>
              </a:tabLst>
            </a:pPr>
            <a:r>
              <a:rPr lang="en-IE" b="1" dirty="0" smtClean="0"/>
              <a:t>(d)</a:t>
            </a:r>
            <a:r>
              <a:rPr lang="en-IE" dirty="0" smtClean="0"/>
              <a:t>	Which part produced the smallest 	error and why?</a:t>
            </a:r>
          </a:p>
        </p:txBody>
      </p:sp>
    </p:spTree>
    <p:extLst>
      <p:ext uri="{BB962C8B-B14F-4D97-AF65-F5344CB8AC3E}">
        <p14:creationId xmlns:p14="http://schemas.microsoft.com/office/powerpoint/2010/main" val="1125272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Group 23"/>
          <p:cNvGrpSpPr/>
          <p:nvPr/>
        </p:nvGrpSpPr>
        <p:grpSpPr>
          <a:xfrm>
            <a:off x="-7374" y="0"/>
            <a:ext cx="9158748" cy="6858000"/>
            <a:chOff x="-7374" y="0"/>
            <a:chExt cx="9158748" cy="6858000"/>
          </a:xfrm>
        </p:grpSpPr>
        <p:sp>
          <p:nvSpPr>
            <p:cNvPr id="25" name="Rectangle 4"/>
            <p:cNvSpPr/>
            <p:nvPr/>
          </p:nvSpPr>
          <p:spPr>
            <a:xfrm>
              <a:off x="-7374" y="0"/>
              <a:ext cx="9158748" cy="6858000"/>
            </a:xfrm>
            <a:custGeom>
              <a:avLst/>
              <a:gdLst/>
              <a:ahLst/>
              <a:cxnLst/>
              <a:rect l="l" t="t" r="r" b="b"/>
              <a:pathLst>
                <a:path w="9158748" h="6858000">
                  <a:moveTo>
                    <a:pt x="342926" y="186070"/>
                  </a:moveTo>
                  <a:cubicBezTo>
                    <a:pt x="283858" y="186070"/>
                    <a:pt x="235974" y="233954"/>
                    <a:pt x="235974" y="293022"/>
                  </a:cubicBezTo>
                  <a:lnTo>
                    <a:pt x="235974" y="6564978"/>
                  </a:lnTo>
                  <a:cubicBezTo>
                    <a:pt x="235974" y="6624046"/>
                    <a:pt x="283858" y="6671930"/>
                    <a:pt x="342926" y="6671930"/>
                  </a:cubicBezTo>
                  <a:lnTo>
                    <a:pt x="8815822" y="6671930"/>
                  </a:lnTo>
                  <a:cubicBezTo>
                    <a:pt x="8874890" y="6671930"/>
                    <a:pt x="8922774" y="6624046"/>
                    <a:pt x="8922774" y="6564978"/>
                  </a:cubicBezTo>
                  <a:lnTo>
                    <a:pt x="8922774" y="293022"/>
                  </a:lnTo>
                  <a:cubicBezTo>
                    <a:pt x="8922774" y="233954"/>
                    <a:pt x="8874890" y="186070"/>
                    <a:pt x="8815822" y="186070"/>
                  </a:cubicBezTo>
                  <a:close/>
                  <a:moveTo>
                    <a:pt x="0" y="0"/>
                  </a:moveTo>
                  <a:lnTo>
                    <a:pt x="9158748" y="0"/>
                  </a:lnTo>
                  <a:lnTo>
                    <a:pt x="9158748" y="6858000"/>
                  </a:lnTo>
                  <a:lnTo>
                    <a:pt x="0" y="685800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E" dirty="0"/>
            </a:p>
          </p:txBody>
        </p:sp>
        <p:sp>
          <p:nvSpPr>
            <p:cNvPr id="26" name="Rounded Rectangle 25"/>
            <p:cNvSpPr/>
            <p:nvPr/>
          </p:nvSpPr>
          <p:spPr>
            <a:xfrm>
              <a:off x="213852" y="170121"/>
              <a:ext cx="8686800" cy="6485860"/>
            </a:xfrm>
            <a:prstGeom prst="roundRect">
              <a:avLst>
                <a:gd name="adj" fmla="val 1649"/>
              </a:avLst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E" dirty="0"/>
            </a:p>
          </p:txBody>
        </p:sp>
      </p:grpSp>
      <p:pic>
        <p:nvPicPr>
          <p:cNvPr id="17" name="trap_blank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136" y="665027"/>
            <a:ext cx="4025806" cy="5400000"/>
          </a:xfrm>
          <a:prstGeom prst="rect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4" name="trap_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136" y="665027"/>
            <a:ext cx="4025806" cy="5400000"/>
          </a:xfrm>
          <a:prstGeom prst="rect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5" name="trap_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136" y="665027"/>
            <a:ext cx="4025806" cy="5400000"/>
          </a:xfrm>
          <a:prstGeom prst="rect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6" name="trap_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136" y="665027"/>
            <a:ext cx="4025806" cy="5400000"/>
          </a:xfrm>
          <a:prstGeom prst="rect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" name="Eqn_trap_4"/>
              <p:cNvSpPr txBox="1"/>
              <p:nvPr/>
            </p:nvSpPr>
            <p:spPr>
              <a:xfrm>
                <a:off x="4818450" y="791570"/>
                <a:ext cx="3974614" cy="19053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IE" b="0" i="1" smtClean="0">
                          <a:solidFill>
                            <a:srgbClr val="007FBF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IE" b="0" i="1" smtClean="0">
                          <a:solidFill>
                            <a:srgbClr val="007FBF"/>
                          </a:solidFill>
                          <a:latin typeface="Cambria Math" panose="02040503050406030204" pitchFamily="18" charset="0"/>
                        </a:rPr>
                        <m:t>=2×2.4</m:t>
                      </m:r>
                      <m:r>
                        <a:rPr lang="en-IE" b="0" i="1" smtClean="0">
                          <a:solidFill>
                            <a:srgbClr val="007FB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IE" b="0" i="1" smtClean="0">
                              <a:solidFill>
                                <a:srgbClr val="007FB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E" b="0" i="1" smtClean="0">
                              <a:solidFill>
                                <a:srgbClr val="007FB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  <m:sSup>
                            <m:sSupPr>
                              <m:ctrlPr>
                                <a:rPr lang="en-IE" b="0" i="1" smtClean="0">
                                  <a:solidFill>
                                    <a:srgbClr val="007FB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IE" b="0" i="1" smtClean="0">
                                      <a:solidFill>
                                        <a:srgbClr val="007FB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IE" b="0" i="1" smtClean="0">
                                      <a:solidFill>
                                        <a:srgbClr val="007FB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</m:e>
                            <m:sup>
                              <m:r>
                                <a:rPr lang="en-IE" b="0" i="1" smtClean="0">
                                  <a:solidFill>
                                    <a:srgbClr val="007FB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IE" b="0" i="1" smtClean="0">
                              <a:solidFill>
                                <a:srgbClr val="007FB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IE" b="0" i="1" smtClean="0">
                          <a:solidFill>
                            <a:srgbClr val="007FB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6.37 </m:t>
                      </m:r>
                      <m:sSup>
                        <m:sSupPr>
                          <m:ctrlPr>
                            <a:rPr lang="en-IE" b="0" i="1" smtClean="0">
                              <a:solidFill>
                                <a:srgbClr val="007FB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IE" b="0" i="1" smtClean="0">
                              <a:solidFill>
                                <a:srgbClr val="007FB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e>
                        <m:sup>
                          <m:r>
                            <a:rPr lang="en-IE" b="0" i="1" smtClean="0">
                              <a:solidFill>
                                <a:srgbClr val="007FB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IE" b="0" dirty="0" smtClean="0">
                  <a:ea typeface="Cambria Math" panose="02040503050406030204" pitchFamily="18" charset="0"/>
                </a:endParaRPr>
              </a:p>
              <a:p>
                <a:pPr/>
                <a:r>
                  <a:rPr lang="en-IE" b="0" dirty="0" smtClean="0">
                    <a:ea typeface="Cambria Math" panose="02040503050406030204" pitchFamily="18" charset="0"/>
                  </a:rPr>
                  <a:t/>
                </a:r>
                <a:br>
                  <a:rPr lang="en-IE" b="0" dirty="0" smtClean="0">
                    <a:ea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IE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r>
                        <a:rPr lang="en-IE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6.17 </m:t>
                      </m:r>
                      <m:sSup>
                        <m:sSupPr>
                          <m:ctrlPr>
                            <a:rPr lang="en-IE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IE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e>
                        <m:sup>
                          <m:r>
                            <a:rPr lang="en-IE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IE" b="0" dirty="0" smtClean="0">
                  <a:ea typeface="Cambria Math" panose="02040503050406030204" pitchFamily="18" charset="0"/>
                </a:endParaRPr>
              </a:p>
              <a:p>
                <a:r>
                  <a:rPr lang="en-IE" b="0" dirty="0" smtClean="0">
                    <a:ea typeface="Cambria Math" panose="02040503050406030204" pitchFamily="18" charset="0"/>
                  </a:rPr>
                  <a:t/>
                </a:r>
                <a:br>
                  <a:rPr lang="en-IE" b="0" dirty="0" smtClean="0">
                    <a:ea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E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% </m:t>
                      </m:r>
                      <m:r>
                        <m:rPr>
                          <m:nor/>
                        </m:rPr>
                        <a:rPr lang="en-IE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rror</m:t>
                      </m:r>
                      <m:r>
                        <a:rPr lang="en-IE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E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E" b="0" i="1" smtClean="0">
                              <a:solidFill>
                                <a:srgbClr val="007FB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6.37</m:t>
                          </m:r>
                          <m:r>
                            <a:rPr lang="en-IE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IE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6.17</m:t>
                          </m:r>
                        </m:num>
                        <m:den>
                          <m:r>
                            <a:rPr lang="en-IE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6.37</m:t>
                          </m:r>
                        </m:den>
                      </m:f>
                      <m:r>
                        <a:rPr lang="en-IE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100=</m:t>
                      </m:r>
                      <m:r>
                        <a:rPr lang="en-IE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3.14%</m:t>
                      </m:r>
                    </m:oMath>
                  </m:oMathPara>
                </a14:m>
                <a:endParaRPr lang="en-IE" b="0" dirty="0" smtClean="0">
                  <a:ea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2" name="Eqn_trap_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8450" y="791570"/>
                <a:ext cx="3974614" cy="1905393"/>
              </a:xfrm>
              <a:prstGeom prst="rect">
                <a:avLst/>
              </a:prstGeom>
              <a:blipFill rotWithShape="0">
                <a:blip r:embed="rId6"/>
                <a:stretch>
                  <a:fillRect l="-1994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Eqn_trap_5"/>
              <p:cNvSpPr txBox="1"/>
              <p:nvPr/>
            </p:nvSpPr>
            <p:spPr>
              <a:xfrm>
                <a:off x="4818450" y="791570"/>
                <a:ext cx="3974614" cy="19053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IE" b="0" i="1" smtClean="0">
                          <a:solidFill>
                            <a:srgbClr val="007FBF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IE" b="0" i="1" smtClean="0">
                          <a:solidFill>
                            <a:srgbClr val="007FBF"/>
                          </a:solidFill>
                          <a:latin typeface="Cambria Math" panose="02040503050406030204" pitchFamily="18" charset="0"/>
                        </a:rPr>
                        <m:t>=2×2.4</m:t>
                      </m:r>
                      <m:r>
                        <a:rPr lang="en-IE" b="0" i="1" smtClean="0">
                          <a:solidFill>
                            <a:srgbClr val="007FB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IE" b="0" i="1" smtClean="0">
                              <a:solidFill>
                                <a:srgbClr val="007FB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E" b="0" i="1" smtClean="0">
                              <a:solidFill>
                                <a:srgbClr val="007FB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  <m:sSup>
                            <m:sSupPr>
                              <m:ctrlPr>
                                <a:rPr lang="en-IE" b="0" i="1" smtClean="0">
                                  <a:solidFill>
                                    <a:srgbClr val="007FB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IE" b="0" i="1" smtClean="0">
                                      <a:solidFill>
                                        <a:srgbClr val="007FB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IE" b="0" i="1" smtClean="0">
                                      <a:solidFill>
                                        <a:srgbClr val="007FB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</m:e>
                            <m:sup>
                              <m:r>
                                <a:rPr lang="en-IE" b="0" i="1" smtClean="0">
                                  <a:solidFill>
                                    <a:srgbClr val="007FB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IE" b="0" i="1" smtClean="0">
                              <a:solidFill>
                                <a:srgbClr val="007FB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IE" b="0" i="1" smtClean="0">
                          <a:solidFill>
                            <a:srgbClr val="007FB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6.37 </m:t>
                      </m:r>
                      <m:sSup>
                        <m:sSupPr>
                          <m:ctrlPr>
                            <a:rPr lang="en-IE" b="0" i="1" smtClean="0">
                              <a:solidFill>
                                <a:srgbClr val="007FB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IE" b="0" i="1" smtClean="0">
                              <a:solidFill>
                                <a:srgbClr val="007FB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e>
                        <m:sup>
                          <m:r>
                            <a:rPr lang="en-IE" b="0" i="1" smtClean="0">
                              <a:solidFill>
                                <a:srgbClr val="007FB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IE" b="0" dirty="0" smtClean="0">
                  <a:ea typeface="Cambria Math" panose="02040503050406030204" pitchFamily="18" charset="0"/>
                </a:endParaRPr>
              </a:p>
              <a:p>
                <a:pPr/>
                <a:r>
                  <a:rPr lang="en-IE" b="0" dirty="0" smtClean="0">
                    <a:solidFill>
                      <a:srgbClr val="00B050"/>
                    </a:solidFill>
                    <a:ea typeface="Cambria Math" panose="02040503050406030204" pitchFamily="18" charset="0"/>
                  </a:rPr>
                  <a:t/>
                </a:r>
                <a:br>
                  <a:rPr lang="en-IE" b="0" dirty="0" smtClean="0">
                    <a:solidFill>
                      <a:srgbClr val="00B050"/>
                    </a:solidFill>
                    <a:ea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IE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r>
                        <a:rPr lang="en-IE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6.22 </m:t>
                      </m:r>
                      <m:sSup>
                        <m:sSupPr>
                          <m:ctrlPr>
                            <a:rPr lang="en-IE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IE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e>
                        <m:sup>
                          <m:r>
                            <a:rPr lang="en-IE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IE" b="0" dirty="0" smtClean="0">
                  <a:solidFill>
                    <a:srgbClr val="00B050"/>
                  </a:solidFill>
                  <a:ea typeface="Cambria Math" panose="02040503050406030204" pitchFamily="18" charset="0"/>
                </a:endParaRPr>
              </a:p>
              <a:p>
                <a:r>
                  <a:rPr lang="en-IE" b="0" dirty="0" smtClean="0">
                    <a:ea typeface="Cambria Math" panose="02040503050406030204" pitchFamily="18" charset="0"/>
                  </a:rPr>
                  <a:t/>
                </a:r>
                <a:br>
                  <a:rPr lang="en-IE" b="0" dirty="0" smtClean="0">
                    <a:ea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E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% </m:t>
                      </m:r>
                      <m:r>
                        <m:rPr>
                          <m:nor/>
                        </m:rPr>
                        <a:rPr lang="en-IE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rror</m:t>
                      </m:r>
                      <m:r>
                        <a:rPr lang="en-IE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E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E" b="0" i="1" smtClean="0">
                              <a:solidFill>
                                <a:srgbClr val="007FB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6.37</m:t>
                          </m:r>
                          <m:r>
                            <a:rPr lang="en-IE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IE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6.22</m:t>
                          </m:r>
                        </m:num>
                        <m:den>
                          <m:r>
                            <a:rPr lang="en-IE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6.37</m:t>
                          </m:r>
                        </m:den>
                      </m:f>
                      <m:r>
                        <a:rPr lang="en-IE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100=</m:t>
                      </m:r>
                      <m:r>
                        <a:rPr lang="en-IE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.5%</m:t>
                      </m:r>
                    </m:oMath>
                  </m:oMathPara>
                </a14:m>
                <a:endParaRPr lang="en-IE" b="0" dirty="0" smtClean="0">
                  <a:ea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10" name="Eqn_trap_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8450" y="791570"/>
                <a:ext cx="3974614" cy="1905393"/>
              </a:xfrm>
              <a:prstGeom prst="rect">
                <a:avLst/>
              </a:prstGeom>
              <a:blipFill rotWithShape="0">
                <a:blip r:embed="rId7"/>
                <a:stretch>
                  <a:fillRect l="-1994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Eqn_trap_10"/>
              <p:cNvSpPr txBox="1"/>
              <p:nvPr/>
            </p:nvSpPr>
            <p:spPr>
              <a:xfrm>
                <a:off x="4818450" y="791570"/>
                <a:ext cx="3954609" cy="19053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IE" b="0" i="1" smtClean="0">
                          <a:solidFill>
                            <a:srgbClr val="007FBF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IE" b="0" i="1" smtClean="0">
                          <a:solidFill>
                            <a:srgbClr val="007FBF"/>
                          </a:solidFill>
                          <a:latin typeface="Cambria Math" panose="02040503050406030204" pitchFamily="18" charset="0"/>
                        </a:rPr>
                        <m:t>=2×2.4</m:t>
                      </m:r>
                      <m:r>
                        <a:rPr lang="en-IE" b="0" i="1" smtClean="0">
                          <a:solidFill>
                            <a:srgbClr val="007FB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IE" b="0" i="1" smtClean="0">
                              <a:solidFill>
                                <a:srgbClr val="007FB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E" b="0" i="1" smtClean="0">
                              <a:solidFill>
                                <a:srgbClr val="007FB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  <m:sSup>
                            <m:sSupPr>
                              <m:ctrlPr>
                                <a:rPr lang="en-IE" b="0" i="1" smtClean="0">
                                  <a:solidFill>
                                    <a:srgbClr val="007FB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IE" b="0" i="1" smtClean="0">
                                      <a:solidFill>
                                        <a:srgbClr val="007FB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IE" b="0" i="1" smtClean="0">
                                      <a:solidFill>
                                        <a:srgbClr val="007FB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</m:e>
                            <m:sup>
                              <m:r>
                                <a:rPr lang="en-IE" b="0" i="1" smtClean="0">
                                  <a:solidFill>
                                    <a:srgbClr val="007FB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IE" b="0" i="1" smtClean="0">
                              <a:solidFill>
                                <a:srgbClr val="007FB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IE" b="0" i="1" smtClean="0">
                          <a:solidFill>
                            <a:srgbClr val="007FB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6.37 </m:t>
                      </m:r>
                      <m:sSup>
                        <m:sSupPr>
                          <m:ctrlPr>
                            <a:rPr lang="en-IE" b="0" i="1" smtClean="0">
                              <a:solidFill>
                                <a:srgbClr val="007FB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IE" b="0" i="1" smtClean="0">
                              <a:solidFill>
                                <a:srgbClr val="007FB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e>
                        <m:sup>
                          <m:r>
                            <a:rPr lang="en-IE" b="0" i="1" smtClean="0">
                              <a:solidFill>
                                <a:srgbClr val="007FB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IE" b="0" dirty="0" smtClean="0">
                  <a:ea typeface="Cambria Math" panose="02040503050406030204" pitchFamily="18" charset="0"/>
                </a:endParaRPr>
              </a:p>
              <a:p>
                <a:pPr/>
                <a:r>
                  <a:rPr lang="en-IE" b="0" dirty="0" smtClean="0">
                    <a:ea typeface="Cambria Math" panose="02040503050406030204" pitchFamily="18" charset="0"/>
                  </a:rPr>
                  <a:t/>
                </a:r>
                <a:br>
                  <a:rPr lang="en-IE" b="0" dirty="0" smtClean="0">
                    <a:ea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IE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r>
                        <a:rPr lang="en-IE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6.32 </m:t>
                      </m:r>
                      <m:sSup>
                        <m:sSupPr>
                          <m:ctrlPr>
                            <a:rPr lang="en-IE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IE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e>
                        <m:sup>
                          <m:r>
                            <a:rPr lang="en-IE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IE" b="0" dirty="0" smtClean="0">
                  <a:ea typeface="Cambria Math" panose="02040503050406030204" pitchFamily="18" charset="0"/>
                </a:endParaRPr>
              </a:p>
              <a:p>
                <a:r>
                  <a:rPr lang="en-IE" b="0" dirty="0" smtClean="0">
                    <a:ea typeface="Cambria Math" panose="02040503050406030204" pitchFamily="18" charset="0"/>
                  </a:rPr>
                  <a:t/>
                </a:r>
                <a:br>
                  <a:rPr lang="en-IE" b="0" dirty="0" smtClean="0">
                    <a:ea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E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% </m:t>
                      </m:r>
                      <m:r>
                        <m:rPr>
                          <m:nor/>
                        </m:rPr>
                        <a:rPr lang="en-IE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rror</m:t>
                      </m:r>
                      <m:r>
                        <a:rPr lang="en-IE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IE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IE" b="0" i="1" smtClean="0">
                              <a:solidFill>
                                <a:srgbClr val="007FB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6.37</m:t>
                          </m:r>
                          <m:r>
                            <a:rPr lang="en-IE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IE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6.32</m:t>
                          </m:r>
                        </m:num>
                        <m:den>
                          <m:r>
                            <a:rPr lang="en-IE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6.37</m:t>
                          </m:r>
                        </m:den>
                      </m:f>
                      <m:r>
                        <a:rPr lang="en-IE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100=</m:t>
                      </m:r>
                      <m:r>
                        <a:rPr lang="en-IE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.79%</m:t>
                      </m:r>
                    </m:oMath>
                  </m:oMathPara>
                </a14:m>
                <a:endParaRPr lang="en-IE" b="0" dirty="0" smtClean="0">
                  <a:ea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11" name="Eqn_trap_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8450" y="791570"/>
                <a:ext cx="3954609" cy="1905393"/>
              </a:xfrm>
              <a:prstGeom prst="rect">
                <a:avLst/>
              </a:prstGeom>
              <a:blipFill rotWithShape="0">
                <a:blip r:embed="rId8"/>
                <a:stretch>
                  <a:fillRect l="-2003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087233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10" grpId="0"/>
      <p:bldP spid="10" grpId="1"/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0650"/>
          <a:stretch/>
        </p:blipFill>
        <p:spPr>
          <a:xfrm>
            <a:off x="362206" y="1832459"/>
            <a:ext cx="8306807" cy="3860417"/>
          </a:xfrm>
          <a:prstGeom prst="rect">
            <a:avLst/>
          </a:prstGeom>
          <a:ln w="38100" cap="sq">
            <a:noFill/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Formula and Tables Page 12</a:t>
            </a:r>
            <a:endParaRPr lang="en-IE" dirty="0"/>
          </a:p>
        </p:txBody>
      </p:sp>
      <p:sp>
        <p:nvSpPr>
          <p:cNvPr id="2" name="TextBox 1"/>
          <p:cNvSpPr txBox="1"/>
          <p:nvPr/>
        </p:nvSpPr>
        <p:spPr>
          <a:xfrm>
            <a:off x="362207" y="5692885"/>
            <a:ext cx="83068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2800" b="1" dirty="0" smtClean="0">
                <a:solidFill>
                  <a:srgbClr val="007FBF"/>
                </a:solidFill>
              </a:rPr>
              <a:t>What do all the terms in the formula mean?</a:t>
            </a:r>
            <a:endParaRPr lang="en-IE" sz="2800" b="1" dirty="0">
              <a:solidFill>
                <a:srgbClr val="007FB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9658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349" y="920118"/>
            <a:ext cx="8156719" cy="5645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841" t="56368" r="28726" b="30650"/>
          <a:stretch/>
        </p:blipFill>
        <p:spPr>
          <a:xfrm>
            <a:off x="3431043" y="339217"/>
            <a:ext cx="5379074" cy="110282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grpSp>
        <p:nvGrpSpPr>
          <p:cNvPr id="4" name="Group 3"/>
          <p:cNvGrpSpPr/>
          <p:nvPr/>
        </p:nvGrpSpPr>
        <p:grpSpPr>
          <a:xfrm>
            <a:off x="-7374" y="0"/>
            <a:ext cx="9158748" cy="6858000"/>
            <a:chOff x="-7374" y="0"/>
            <a:chExt cx="9158748" cy="6858000"/>
          </a:xfrm>
        </p:grpSpPr>
        <p:sp>
          <p:nvSpPr>
            <p:cNvPr id="6" name="Rectangle 4"/>
            <p:cNvSpPr/>
            <p:nvPr/>
          </p:nvSpPr>
          <p:spPr>
            <a:xfrm>
              <a:off x="-7374" y="0"/>
              <a:ext cx="9158748" cy="6858000"/>
            </a:xfrm>
            <a:custGeom>
              <a:avLst/>
              <a:gdLst/>
              <a:ahLst/>
              <a:cxnLst/>
              <a:rect l="l" t="t" r="r" b="b"/>
              <a:pathLst>
                <a:path w="9158748" h="6858000">
                  <a:moveTo>
                    <a:pt x="342926" y="186070"/>
                  </a:moveTo>
                  <a:cubicBezTo>
                    <a:pt x="283858" y="186070"/>
                    <a:pt x="235974" y="233954"/>
                    <a:pt x="235974" y="293022"/>
                  </a:cubicBezTo>
                  <a:lnTo>
                    <a:pt x="235974" y="6564978"/>
                  </a:lnTo>
                  <a:cubicBezTo>
                    <a:pt x="235974" y="6624046"/>
                    <a:pt x="283858" y="6671930"/>
                    <a:pt x="342926" y="6671930"/>
                  </a:cubicBezTo>
                  <a:lnTo>
                    <a:pt x="8815822" y="6671930"/>
                  </a:lnTo>
                  <a:cubicBezTo>
                    <a:pt x="8874890" y="6671930"/>
                    <a:pt x="8922774" y="6624046"/>
                    <a:pt x="8922774" y="6564978"/>
                  </a:cubicBezTo>
                  <a:lnTo>
                    <a:pt x="8922774" y="293022"/>
                  </a:lnTo>
                  <a:cubicBezTo>
                    <a:pt x="8922774" y="233954"/>
                    <a:pt x="8874890" y="186070"/>
                    <a:pt x="8815822" y="186070"/>
                  </a:cubicBezTo>
                  <a:close/>
                  <a:moveTo>
                    <a:pt x="0" y="0"/>
                  </a:moveTo>
                  <a:lnTo>
                    <a:pt x="9158748" y="0"/>
                  </a:lnTo>
                  <a:lnTo>
                    <a:pt x="9158748" y="6858000"/>
                  </a:lnTo>
                  <a:lnTo>
                    <a:pt x="0" y="685800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E" dirty="0"/>
            </a:p>
          </p:txBody>
        </p:sp>
        <p:sp>
          <p:nvSpPr>
            <p:cNvPr id="7" name="Rounded Rectangle 6"/>
            <p:cNvSpPr/>
            <p:nvPr/>
          </p:nvSpPr>
          <p:spPr>
            <a:xfrm>
              <a:off x="213852" y="170121"/>
              <a:ext cx="8686800" cy="6485860"/>
            </a:xfrm>
            <a:prstGeom prst="roundRect">
              <a:avLst>
                <a:gd name="adj" fmla="val 1649"/>
              </a:avLst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E" dirty="0"/>
            </a:p>
          </p:txBody>
        </p:sp>
      </p:grpSp>
    </p:spTree>
    <p:extLst>
      <p:ext uri="{BB962C8B-B14F-4D97-AF65-F5344CB8AC3E}">
        <p14:creationId xmlns:p14="http://schemas.microsoft.com/office/powerpoint/2010/main" val="2102352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513" y="368708"/>
            <a:ext cx="7785212" cy="61012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841" t="56368" r="28726" b="30650"/>
          <a:stretch/>
        </p:blipFill>
        <p:spPr>
          <a:xfrm>
            <a:off x="358048" y="368708"/>
            <a:ext cx="5379074" cy="110282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grpSp>
        <p:nvGrpSpPr>
          <p:cNvPr id="4" name="Group 3"/>
          <p:cNvGrpSpPr/>
          <p:nvPr/>
        </p:nvGrpSpPr>
        <p:grpSpPr>
          <a:xfrm>
            <a:off x="-7374" y="0"/>
            <a:ext cx="9158748" cy="6858000"/>
            <a:chOff x="-7374" y="0"/>
            <a:chExt cx="9158748" cy="6858000"/>
          </a:xfrm>
        </p:grpSpPr>
        <p:sp>
          <p:nvSpPr>
            <p:cNvPr id="6" name="Rectangle 4"/>
            <p:cNvSpPr/>
            <p:nvPr/>
          </p:nvSpPr>
          <p:spPr>
            <a:xfrm>
              <a:off x="-7374" y="0"/>
              <a:ext cx="9158748" cy="6858000"/>
            </a:xfrm>
            <a:custGeom>
              <a:avLst/>
              <a:gdLst/>
              <a:ahLst/>
              <a:cxnLst/>
              <a:rect l="l" t="t" r="r" b="b"/>
              <a:pathLst>
                <a:path w="9158748" h="6858000">
                  <a:moveTo>
                    <a:pt x="342926" y="186070"/>
                  </a:moveTo>
                  <a:cubicBezTo>
                    <a:pt x="283858" y="186070"/>
                    <a:pt x="235974" y="233954"/>
                    <a:pt x="235974" y="293022"/>
                  </a:cubicBezTo>
                  <a:lnTo>
                    <a:pt x="235974" y="6564978"/>
                  </a:lnTo>
                  <a:cubicBezTo>
                    <a:pt x="235974" y="6624046"/>
                    <a:pt x="283858" y="6671930"/>
                    <a:pt x="342926" y="6671930"/>
                  </a:cubicBezTo>
                  <a:lnTo>
                    <a:pt x="8815822" y="6671930"/>
                  </a:lnTo>
                  <a:cubicBezTo>
                    <a:pt x="8874890" y="6671930"/>
                    <a:pt x="8922774" y="6624046"/>
                    <a:pt x="8922774" y="6564978"/>
                  </a:cubicBezTo>
                  <a:lnTo>
                    <a:pt x="8922774" y="293022"/>
                  </a:lnTo>
                  <a:cubicBezTo>
                    <a:pt x="8922774" y="233954"/>
                    <a:pt x="8874890" y="186070"/>
                    <a:pt x="8815822" y="186070"/>
                  </a:cubicBezTo>
                  <a:close/>
                  <a:moveTo>
                    <a:pt x="0" y="0"/>
                  </a:moveTo>
                  <a:lnTo>
                    <a:pt x="9158748" y="0"/>
                  </a:lnTo>
                  <a:lnTo>
                    <a:pt x="9158748" y="6858000"/>
                  </a:lnTo>
                  <a:lnTo>
                    <a:pt x="0" y="685800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E" dirty="0"/>
            </a:p>
          </p:txBody>
        </p:sp>
        <p:sp>
          <p:nvSpPr>
            <p:cNvPr id="7" name="Rounded Rectangle 6"/>
            <p:cNvSpPr/>
            <p:nvPr/>
          </p:nvSpPr>
          <p:spPr>
            <a:xfrm>
              <a:off x="213852" y="170121"/>
              <a:ext cx="8686800" cy="6485860"/>
            </a:xfrm>
            <a:prstGeom prst="roundRect">
              <a:avLst>
                <a:gd name="adj" fmla="val 1649"/>
              </a:avLst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E" dirty="0"/>
            </a:p>
          </p:txBody>
        </p:sp>
      </p:grpSp>
    </p:spTree>
    <p:extLst>
      <p:ext uri="{BB962C8B-B14F-4D97-AF65-F5344CB8AC3E}">
        <p14:creationId xmlns:p14="http://schemas.microsoft.com/office/powerpoint/2010/main" val="41504598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Prefab">
  <a:themeElements>
    <a:clrScheme name="Civic">
      <a:dk1>
        <a:sysClr val="windowText" lastClr="000000"/>
      </a:dk1>
      <a:lt1>
        <a:sysClr val="window" lastClr="FFFFFF"/>
      </a:lt1>
      <a:dk2>
        <a:srgbClr val="646B86"/>
      </a:dk2>
      <a:lt2>
        <a:srgbClr val="C5D1D7"/>
      </a:lt2>
      <a:accent1>
        <a:srgbClr val="D16349"/>
      </a:accent1>
      <a:accent2>
        <a:srgbClr val="CCB400"/>
      </a:accent2>
      <a:accent3>
        <a:srgbClr val="8CADAE"/>
      </a:accent3>
      <a:accent4>
        <a:srgbClr val="8C7B70"/>
      </a:accent4>
      <a:accent5>
        <a:srgbClr val="8FB08C"/>
      </a:accent5>
      <a:accent6>
        <a:srgbClr val="D19049"/>
      </a:accent6>
      <a:hlink>
        <a:srgbClr val="00A3D6"/>
      </a:hlink>
      <a:folHlink>
        <a:srgbClr val="694F07"/>
      </a:folHlink>
    </a:clrScheme>
    <a:fontScheme name="Prefab">
      <a:majorFont>
        <a:latin typeface="Arial Black"/>
        <a:ea typeface=""/>
        <a:cs typeface=""/>
        <a:font script="Jpan" typeface="ＭＳ Ｐゴシック"/>
        <a:font script="Hang" typeface="HY견고딕"/>
        <a:font script="Hans" typeface="宋体"/>
        <a:font script="Hant" typeface="新細明體"/>
        <a:font script="Arab" typeface="Tahoma"/>
        <a:font script="Hebr" typeface="Tohoma"/>
        <a:font script="Thai" typeface="Tahoma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refab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00000"/>
              </a:schemeClr>
            </a:gs>
            <a:gs pos="30000">
              <a:schemeClr val="phClr">
                <a:tint val="60000"/>
                <a:satMod val="250000"/>
              </a:schemeClr>
            </a:gs>
            <a:gs pos="50000">
              <a:schemeClr val="phClr">
                <a:tint val="57000"/>
                <a:satMod val="250000"/>
              </a:schemeClr>
            </a:gs>
            <a:gs pos="100000">
              <a:schemeClr val="phClr">
                <a:tint val="17000"/>
                <a:satMod val="350000"/>
              </a:schemeClr>
            </a:gs>
          </a:gsLst>
          <a:lin ang="4000000" scaled="1"/>
        </a:gradFill>
        <a:gradFill rotWithShape="1">
          <a:gsLst>
            <a:gs pos="0">
              <a:schemeClr val="phClr">
                <a:tint val="75000"/>
                <a:satMod val="110000"/>
              </a:schemeClr>
            </a:gs>
            <a:gs pos="30000">
              <a:schemeClr val="phClr">
                <a:shade val="75000"/>
                <a:satMod val="130000"/>
              </a:schemeClr>
            </a:gs>
            <a:gs pos="50000">
              <a:schemeClr val="phClr">
                <a:shade val="70000"/>
                <a:satMod val="135000"/>
              </a:schemeClr>
            </a:gs>
            <a:gs pos="100000">
              <a:schemeClr val="phClr">
                <a:tint val="75000"/>
                <a:satMod val="110000"/>
              </a:schemeClr>
            </a:gs>
          </a:gsLst>
          <a:lin ang="4000000" scaled="1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0000" algn="ct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110000" algn="ctr" rotWithShape="0">
              <a:srgbClr val="000000">
                <a:alpha val="65000"/>
              </a:srgbClr>
            </a:outerShdw>
          </a:effectLst>
        </a:effectStyle>
        <a:effectStyle>
          <a:effectLst>
            <a:outerShdw blurRad="120000" algn="ctr" rotWithShape="0">
              <a:srgbClr val="000000">
                <a:alpha val="70000"/>
              </a:srgbClr>
            </a:outerShdw>
          </a:effectLst>
          <a:scene3d>
            <a:camera prst="orthographicFront"/>
            <a:lightRig rig="glow" dir="t">
              <a:rot lat="0" lon="0" rev="1800000"/>
            </a:lightRig>
          </a:scene3d>
          <a:sp3d contourW="12700" prstMaterial="dkEdge">
            <a:bevelT w="50800" h="44450" prst="angle"/>
            <a:contourClr>
              <a:schemeClr val="phClr">
                <a:shade val="4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75000"/>
                <a:satMod val="110000"/>
              </a:schemeClr>
            </a:gs>
            <a:gs pos="30000">
              <a:schemeClr val="phClr">
                <a:shade val="75000"/>
                <a:satMod val="130000"/>
              </a:schemeClr>
            </a:gs>
            <a:gs pos="50000">
              <a:schemeClr val="phClr">
                <a:shade val="70000"/>
                <a:satMod val="135000"/>
              </a:schemeClr>
            </a:gs>
            <a:gs pos="100000">
              <a:schemeClr val="phClr">
                <a:tint val="75000"/>
                <a:satMod val="110000"/>
              </a:schemeClr>
            </a:gs>
          </a:gsLst>
          <a:lin ang="4000000" scaled="1"/>
        </a:gradFill>
        <a:blipFill>
          <a:blip xmlns:r="http://schemas.openxmlformats.org/officeDocument/2006/relationships" r:embed="rId1">
            <a:duotone>
              <a:schemeClr val="phClr">
                <a:shade val="75000"/>
                <a:satMod val="120000"/>
              </a:schemeClr>
              <a:schemeClr val="phClr">
                <a:tint val="94000"/>
                <a:satMod val="21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0" width="350" row="4">
    <wetp:webextensionref xmlns:r="http://schemas.openxmlformats.org/officeDocument/2006/relationships" r:id="rId1"/>
  </wetp:taskpane>
</wetp:taskpanes>
</file>

<file path=ppt/webextensions/webextension1.xml><?xml version="1.0" encoding="utf-8"?>
<we:webextension xmlns:we="http://schemas.microsoft.com/office/webextensions/webextension/2010/11" id="{EE4189EC-2F6D-4ED3-9400-C39537F5D5CD}">
  <we:reference id="wa104006972" version="1.0.0.0" store="en-ie" storeType="OMEX"/>
  <we:alternateReferences>
    <we:reference id="WA104006972" version="1.0.0.0" store="WA104006972" storeType="OMEX"/>
  </we:alternateReferences>
  <we:properties/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emplate>Prefab</Template>
  <TotalTime>3197</TotalTime>
  <Words>141</Words>
  <Application>Microsoft Office PowerPoint</Application>
  <PresentationFormat>On-screen Show (4:3)</PresentationFormat>
  <Paragraphs>53</Paragraphs>
  <Slides>16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5" baseType="lpstr">
      <vt:lpstr>Arial</vt:lpstr>
      <vt:lpstr>Arial Black</vt:lpstr>
      <vt:lpstr>Calibri</vt:lpstr>
      <vt:lpstr>Cambria</vt:lpstr>
      <vt:lpstr>Cambria Math</vt:lpstr>
      <vt:lpstr>Century Gothic</vt:lpstr>
      <vt:lpstr>Wingdings 2</vt:lpstr>
      <vt:lpstr>Prefab</vt:lpstr>
      <vt:lpstr>Equation</vt:lpstr>
      <vt:lpstr>Finding the area  of curved  irregular shapes</vt:lpstr>
      <vt:lpstr>Find the area of your shape</vt:lpstr>
      <vt:lpstr>You found the area of an A4 page!</vt:lpstr>
      <vt:lpstr>Trapezoidal Rule</vt:lpstr>
      <vt:lpstr>PowerPoint Presentation</vt:lpstr>
      <vt:lpstr>PowerPoint Presentation</vt:lpstr>
      <vt:lpstr>Formula and Tables Page 12</vt:lpstr>
      <vt:lpstr>PowerPoint Presentation</vt:lpstr>
      <vt:lpstr>PowerPoint Presentation</vt:lpstr>
      <vt:lpstr>Derivation of the formula</vt:lpstr>
      <vt:lpstr>Trapezium Rule</vt:lpstr>
      <vt:lpstr>PowerPoint Presentation</vt:lpstr>
      <vt:lpstr>PowerPoint Presentation</vt:lpstr>
      <vt:lpstr>Using 5 intervals approximate the following integral ∫_0^1▒〖√(1-x^2 ) dx〗.</vt:lpstr>
      <vt:lpstr>Other Methods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Pádraic Kavanagh</dc:creator>
  <cp:lastModifiedBy>Pádraic Kavanagh</cp:lastModifiedBy>
  <cp:revision>73</cp:revision>
  <dcterms:created xsi:type="dcterms:W3CDTF">2009-04-08T13:03:58Z</dcterms:created>
  <dcterms:modified xsi:type="dcterms:W3CDTF">2013-10-09T11:53:19Z</dcterms:modified>
</cp:coreProperties>
</file>